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8.wmf"/><Relationship Id="rId21" Type="http://schemas.openxmlformats.org/officeDocument/2006/relationships/image" Target="../media/image44.wmf"/><Relationship Id="rId7" Type="http://schemas.openxmlformats.org/officeDocument/2006/relationships/image" Target="../media/image32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9.wmf"/><Relationship Id="rId16" Type="http://schemas.openxmlformats.org/officeDocument/2006/relationships/image" Target="../media/image40.wmf"/><Relationship Id="rId20" Type="http://schemas.openxmlformats.org/officeDocument/2006/relationships/image" Target="../media/image43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11" Type="http://schemas.openxmlformats.org/officeDocument/2006/relationships/image" Target="../media/image18.wmf"/><Relationship Id="rId5" Type="http://schemas.openxmlformats.org/officeDocument/2006/relationships/image" Target="../media/image30.wmf"/><Relationship Id="rId15" Type="http://schemas.openxmlformats.org/officeDocument/2006/relationships/image" Target="../media/image39.wmf"/><Relationship Id="rId10" Type="http://schemas.openxmlformats.org/officeDocument/2006/relationships/image" Target="../media/image35.wmf"/><Relationship Id="rId19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26" Type="http://schemas.openxmlformats.org/officeDocument/2006/relationships/image" Target="../media/image68.wmf"/><Relationship Id="rId3" Type="http://schemas.openxmlformats.org/officeDocument/2006/relationships/image" Target="../media/image46.wmf"/><Relationship Id="rId21" Type="http://schemas.openxmlformats.org/officeDocument/2006/relationships/image" Target="../media/image63.wmf"/><Relationship Id="rId7" Type="http://schemas.openxmlformats.org/officeDocument/2006/relationships/image" Target="../media/image50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5" Type="http://schemas.openxmlformats.org/officeDocument/2006/relationships/image" Target="../media/image67.wmf"/><Relationship Id="rId2" Type="http://schemas.openxmlformats.org/officeDocument/2006/relationships/image" Target="../media/image9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11" Type="http://schemas.openxmlformats.org/officeDocument/2006/relationships/image" Target="../media/image18.wmf"/><Relationship Id="rId24" Type="http://schemas.openxmlformats.org/officeDocument/2006/relationships/image" Target="../media/image66.wmf"/><Relationship Id="rId5" Type="http://schemas.openxmlformats.org/officeDocument/2006/relationships/image" Target="../media/image48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28" Type="http://schemas.openxmlformats.org/officeDocument/2006/relationships/image" Target="../media/image70.wmf"/><Relationship Id="rId10" Type="http://schemas.openxmlformats.org/officeDocument/2006/relationships/image" Target="../media/image53.wmf"/><Relationship Id="rId19" Type="http://schemas.openxmlformats.org/officeDocument/2006/relationships/image" Target="../media/image61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Relationship Id="rId27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1" Type="http://schemas.openxmlformats.org/officeDocument/2006/relationships/image" Target="../media/image9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18" Type="http://schemas.openxmlformats.org/officeDocument/2006/relationships/image" Target="../media/image105.wmf"/><Relationship Id="rId26" Type="http://schemas.openxmlformats.org/officeDocument/2006/relationships/image" Target="../media/image113.wmf"/><Relationship Id="rId3" Type="http://schemas.openxmlformats.org/officeDocument/2006/relationships/image" Target="../media/image90.wmf"/><Relationship Id="rId21" Type="http://schemas.openxmlformats.org/officeDocument/2006/relationships/image" Target="../media/image108.wmf"/><Relationship Id="rId34" Type="http://schemas.openxmlformats.org/officeDocument/2006/relationships/image" Target="../media/image121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5" Type="http://schemas.openxmlformats.org/officeDocument/2006/relationships/image" Target="../media/image112.wmf"/><Relationship Id="rId33" Type="http://schemas.openxmlformats.org/officeDocument/2006/relationships/image" Target="../media/image120.wmf"/><Relationship Id="rId2" Type="http://schemas.openxmlformats.org/officeDocument/2006/relationships/image" Target="../media/image9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29" Type="http://schemas.openxmlformats.org/officeDocument/2006/relationships/image" Target="../media/image116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24" Type="http://schemas.openxmlformats.org/officeDocument/2006/relationships/image" Target="../media/image111.wmf"/><Relationship Id="rId32" Type="http://schemas.openxmlformats.org/officeDocument/2006/relationships/image" Target="../media/image119.wmf"/><Relationship Id="rId37" Type="http://schemas.openxmlformats.org/officeDocument/2006/relationships/image" Target="../media/image124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23" Type="http://schemas.openxmlformats.org/officeDocument/2006/relationships/image" Target="../media/image110.wmf"/><Relationship Id="rId28" Type="http://schemas.openxmlformats.org/officeDocument/2006/relationships/image" Target="../media/image115.wmf"/><Relationship Id="rId36" Type="http://schemas.openxmlformats.org/officeDocument/2006/relationships/image" Target="../media/image123.wmf"/><Relationship Id="rId10" Type="http://schemas.openxmlformats.org/officeDocument/2006/relationships/image" Target="../media/image97.wmf"/><Relationship Id="rId19" Type="http://schemas.openxmlformats.org/officeDocument/2006/relationships/image" Target="../media/image106.wmf"/><Relationship Id="rId31" Type="http://schemas.openxmlformats.org/officeDocument/2006/relationships/image" Target="../media/image118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Relationship Id="rId22" Type="http://schemas.openxmlformats.org/officeDocument/2006/relationships/image" Target="../media/image109.wmf"/><Relationship Id="rId27" Type="http://schemas.openxmlformats.org/officeDocument/2006/relationships/image" Target="../media/image114.wmf"/><Relationship Id="rId30" Type="http://schemas.openxmlformats.org/officeDocument/2006/relationships/image" Target="../media/image117.wmf"/><Relationship Id="rId35" Type="http://schemas.openxmlformats.org/officeDocument/2006/relationships/image" Target="../media/image1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6.wmf"/><Relationship Id="rId18" Type="http://schemas.openxmlformats.org/officeDocument/2006/relationships/image" Target="../media/image141.wmf"/><Relationship Id="rId3" Type="http://schemas.openxmlformats.org/officeDocument/2006/relationships/image" Target="../media/image127.wmf"/><Relationship Id="rId21" Type="http://schemas.openxmlformats.org/officeDocument/2006/relationships/image" Target="../media/image144.wmf"/><Relationship Id="rId7" Type="http://schemas.openxmlformats.org/officeDocument/2006/relationships/image" Target="../media/image131.wmf"/><Relationship Id="rId12" Type="http://schemas.openxmlformats.org/officeDocument/2006/relationships/image" Target="../media/image112.wmf"/><Relationship Id="rId17" Type="http://schemas.openxmlformats.org/officeDocument/2006/relationships/image" Target="../media/image140.wmf"/><Relationship Id="rId25" Type="http://schemas.openxmlformats.org/officeDocument/2006/relationships/image" Target="../media/image147.wmf"/><Relationship Id="rId2" Type="http://schemas.openxmlformats.org/officeDocument/2006/relationships/image" Target="../media/image126.wmf"/><Relationship Id="rId16" Type="http://schemas.openxmlformats.org/officeDocument/2006/relationships/image" Target="../media/image139.wmf"/><Relationship Id="rId20" Type="http://schemas.openxmlformats.org/officeDocument/2006/relationships/image" Target="../media/image143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24" Type="http://schemas.openxmlformats.org/officeDocument/2006/relationships/image" Target="../media/image146.wmf"/><Relationship Id="rId5" Type="http://schemas.openxmlformats.org/officeDocument/2006/relationships/image" Target="../media/image129.wmf"/><Relationship Id="rId15" Type="http://schemas.openxmlformats.org/officeDocument/2006/relationships/image" Target="../media/image138.wmf"/><Relationship Id="rId23" Type="http://schemas.openxmlformats.org/officeDocument/2006/relationships/image" Target="../media/image145.wmf"/><Relationship Id="rId10" Type="http://schemas.openxmlformats.org/officeDocument/2006/relationships/image" Target="../media/image134.wmf"/><Relationship Id="rId19" Type="http://schemas.openxmlformats.org/officeDocument/2006/relationships/image" Target="../media/image142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7.wmf"/><Relationship Id="rId22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4FE996-4E77-48D0-BB56-E254B998EB1B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49B88A-CDA8-4A5E-87A5-79B4A44C6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2076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13.67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3433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8:03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13 13302 0,'-32'0'16,"-33"0"-16,33 0 16,-33 0-16,33 0 15,32 0-15,-65 0 16,33 0-16,0 0 15,-33 0 1,65 0 0,-32 0-16,32 0 15,-33 33-15,33-1 16,0-32-16,-32 32 15,32 0-15,0 1 16,-32-1-16,-1 0 16,33 33-16,-32-33 15,0 0-15,32 65 16,0-64-16,0-1 15,-33 32-15,33-31 16,0 31-16,0-31 16,0 31-16,0-64 15,0 65-15,0-33 16,0 0-16,0 1 15,0-1-15,65 32 16,-65-31-16,65-1 16,-33 0-16,65 1 15,-97-33-15,0 32 16,32-32-1,1 32 1,-1-32-16,32 0 16,1 32-16,-33-32 15,33 0-15,-33 0 16,33 0-16,-33 0 15,1 0-15,31 0 16,-31 0-16,-1 0 16,0 0-16,1 0 15,-1 0-15,0-32 16,33 0-16,-65 32 15,64-32-15,-64 32 16,33-33-16,-33 1 16,32 0-16,0-33 15,-32 65-15,33-64 16,-33 64-16,32-33 15,-32 1-15,32 0 16,-32-1-16,0 1 16,0-32-16,0 64 15,0-65-15,0 33 16,0-33-16,0 33 15,0 0 1,0-33-16,0 65 16,0-32-16,0-1 15,0 1-15,-32-32 16,32 64-16,-32-65 15,-1 65-15,-64-65 16,65 65-16,0-32 16,-33 32-16,65-32 15,-64 32-15,31 0 16,-31 0-16,31 0 15,-64 0-15,33-32 16,31-1-16,-64 33 16,33 0-16,31 0 15,1 0-15,0 0 16,32-32-16,-32 32 15</inkml:trace>
  <inkml:trace contextRef="#ctx0" brushRef="#br0" timeOffset="4087.2">17095 15885 0,'32'0'250,"-32"0"-235,33 0 266,-1 65-265,0-33-16,33 0 15,-65-32-15,32 0 16,-32 33-16,32-33 15,-32 32 1,0-32 46,33 0-46,-33 32-16,0-32 16,32 33-1,-32-33 1,0 32 15,32 0-15,1-32-1,-33 0 1,0 32 46,0-32-46,0 33 15,32-33-31,-32 32 16,0-32-1,32 32 1,-32-32-16,33 0 31,-33 33 31,0-33-46,0 0-16,32 32 16,-32 0-16,32-32 15,-32 0-15,0 32 16,33-32-16,-1 0 171,-32 0-155,0 0-16,0 0 16,0-32-16,0 0 15,0 0-15,32 32 16,-32-33-16,0-31 15,0 31-15,0 1 16,0 32-16,0-64 16,0 64-16,0-33 15,0 33-15,0-64 16,0 64-16,0-33 15,0 33-15,0-64 16,0 32-16,0 32 16,0-33-16,0 1 15,0-33 1,0 65-1,0-32 1,0 0 0,0 0-1,0 32-15,0-33 172</inkml:trace>
  <inkml:trace contextRef="#ctx0" brushRef="#br0" timeOffset="5163.6">17709 16466 0,'0'0'47,"0"0"-32,0 33-15,0 31 16,0-64-16,0 65 16,32-33-16,-32 1 15,0-1-15,0 0 16,33 0-16,-1 33 15,-32 0-15,32-1 16,-32 1-16,0-1 16,32-31-16,-32-1 15,33 0-15,-33-32 16,0 32-16,0 1 31,0-33-31,0 32 16,0-32-1</inkml:trace>
  <inkml:trace contextRef="#ctx0" brushRef="#br0" timeOffset="5756.4">18388 16757 0</inkml:trace>
  <inkml:trace contextRef="#ctx0" brushRef="#br0" timeOffset="8268">18388 16757 0,'0'0'94,"0"0"-94,32-64 15,0 64-15,0-33 16,33 1-16,-65 0 15,32 32-15,1-65 16,-33 65-16,0-32 16,0-1-16,0 1 15,0 0-15,0 0 16,0-1-16,-33 1 15,1-33 1,32 65-16,-65 0 16,33 0-16,32-32 15,-32 32-15,0 0 31,32 0-15,-33 0-16,33 32 16,0 1-16,0 31 15,-32 1-15,0-33 16,32 33-16,-33-1 15,33 1-15,0-33 16,0 33-16,0-1 16,0-31-16,33 64 15,-1-65-15,33 0 16,-33 0-16,32 1 15,-64-33-15,65 32 16,-33-32-16,1 0 16,31 32-16,-31-32 15,-1 0-15,-32 0 16,32 0-16,-32 0 15,0 0 1,33-32-16,-1 0 16,-32-1-16,0 1 15,0-32-15,0 64 16,32 0-16,-32-33 15,0 33-15,0 0 47</inkml:trace>
  <inkml:trace contextRef="#ctx0" brushRef="#br0" timeOffset="9250.8">19292 15821 0,'0'0'31,"-32"0"-31,32 0 16,-32 0-16,-1 64 15,1-64 1,0 65-16,-1-65 16,33 32-16,0 0 15,0 1-15,0-33 16,0 32-16,0-32 15,0 32-15,0 1 16,0-33-16,0 0 16,0 32-1,33-32 1,-33 0-16,32 0 15,0 0-15,1 0 16,-1 0-16,-32 0 16,32 0-16,1 0 15,-1 0-15,-32 0 16,32 0-16,-32 32 15,33 0 1,-33 1 0,32-1-16,0 33 15,1-33-15,-1 32 16,-32-31-16,0-1 15,0 33 1,0-65-16,0 32 16,0 0-16,0 1 15,-32-33-15,32 0 16,-33 32-16,1-32 15,0 0-15,-33 32 16,33-32-16,-1 0 16,-31 0-16,31 0 15,1 0-15,32 0 16,-32 0 15,32 0-15</inkml:trace>
  <inkml:trace contextRef="#ctx0" brushRef="#br0" timeOffset="9796.8">19454 15240 0,'0'32'0,"32"32"15,-32-31-15,0 64 16,65-33-16,-33-32 16,1 65-16,-1-32 15,0-33-15,0 65 16,33-65-16,-65 1 15,65 63 1,-65-63-16,32-1 16,-32 0-16,0 1 15,0-1-15</inkml:trace>
  <inkml:trace contextRef="#ctx0" brushRef="#br0" timeOffset="11842.4">20165 16596 0,'0'0'16,"0"0"0,-32 0-16,32 32 15,0-32 1,-33 0-16,33 32 15,0 33-15,0-33 16,0 0-16,0-32 16,0 0-16,0 33 15,0-33-15,33 0 16,-1 0-16,-32 0 15,32 0-15,-32 0 16,33 0-16,-1 0 16,-32-65-16,0 65 15,0-64-15,0 64 16,0-33-16,0 33 31,-32 0-31,32-32 16,-33 32-16,1 0 15,0 0-15,-1 0 16,33 0-16,-32 0 15,0 32-15,32-32 16,0 33-16,0-1 16,0 0-1,0-32-15,0 32 16,0-32-16,0 33 15,0-33 1,32 0-16,0 0 16,-32 0-1,0-33 1,0 33-16,0-32 15,0 32-15,0-64 16,0 64-16,0-33 16,0 1-1,0 32 1,0-32-16,0 32 15,0 0 1,-32 0 0,32 32-1,0 0-15,0 1 16,0-1-16,0 0 15,0 0-15,0-32 16,0 33-16,32-33 16,-32 0-1,33 0 1,-1 0-1,-32 0-15,0-33 16,0 1 0,0 32-16,0-32 15,0 32 1,-32 0 15,32 0-31,0 0 16,0 32-16,0 0 15,0 1 1,0-33-16,0 0 15,32 0 17,-32 0-17,0 0 1,0 0-1,0-33 1,0 1 0,0 32-1,0 0 16,-32 0-15,32 32 0,0-32-1,32 33-15,-32-33 16,32 0-1,-32 0 1,33 0 0,-33 0-16,0 0 15,0-33-15,0 1 16,0 32-16,0-32 31,0 32 0,0 0 16,0 0-16,0 0-15,32 0-1,-32 0 1,32 0-16,-32 0 16,0 0-1,0-32 1,0 32 15,0 0 16,0-33 78,-32 33-94,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9:27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05 13431 0,'0'0'16,"0"0"-1,0 0-15,-32-32 31,32 32-15,-33 0 0,33 0-1,0 0-15,-32 0 16,0 0-16,32 0 15,-33 0-15,33 0 16,-32 0-16,0 0 16,32 0-16,-33 0 15,33 0-15,-64 0 16,31 0-16,33 0 15,-32 0-15,0 0 16,32 0-16,-33 0 16,33 0-16,-32 0 15,0 0 1,32 0-16,-33 0 15,33 0 1,-32 0-16,0 0 16,0 0-1,-1 0-15,1 0 16,32 0-16,-32 0 15,32 0-15,-65 0 16,33 0 15,32 0-31,-33 32 16,33-32-16,-32 0 15,32 0-15,0 0 16,-65 33-16,65-1 16,-64 0-1,64 1-15,0-33 16,-33 0-16,33 0 15,-32 0 1,32 32-16,0-32 16,-32 32-16,32-32 15,0 0-15,0 32 16,-33 1-16,33-33 15,0 0-15,0 32 16,-32-32-16,32 32 16,0 1-16,0-33 15,0 32-15,0 0 16,0-32-16,0 32 15,0 1-15,0-1 16,0-32 0,0 65-16,0-65 15,32 32-15,1 0 16,-33-32-16,32 32 15,-32-32 1,32 33-16,1-1 16,-1-32-16,0 32 15,1-32-15,-1 33 16,0-1-16,1-32 15,-33 32-15,32-32 16,0 32-16,1-32 16,-33 0-16,64 0 15,-64 0-15,33 0 16,-1 0-16,0 0 15,-32 0-15,32 0 16,1 0-16,-1 0 16,0 0-16,1 0 15,-1 0-15,-32 0 16,32 0-16,1 0 15,-1 0-15,0 0 16,-32 0 0,65 0-16,-65 0 15,65 0-15,-33 0 16,0 0-16,1 0 15,-1 0-15,0 0 16,0 0-16,-32-32 16,33 32-16,-1 0 15,-32-32-15,32 32 16,1-32-16,-1-1 15,-32 33-15,0-32 16,32 0-16,1 32 16,-1 0-1,-32-33-15,0 1 16,0 0-16,0 32 15,0-32-15,0-1 16,0 1-16,0 0 16,0-33-16,0 65 15,0-64-15,0 31 16,0-31-16,-32 31 15,32 1-15,-33 0 16,1 0 0,32-33-16,-32 65 15,-1-32-15,1 32 16,32 0-16,-65-33 15,65 1-15,-64 32 16,32 0-16,-33 0 16,33 0-16,-33 0 15,65 0-15,-65 0 16,65 0-1,-32 0 32</inkml:trace>
  <inkml:trace contextRef="#ctx0" brushRef="#br0" timeOffset="1">8628 16434 0,'0'65'63,"33"-1"-48,-33-31-15,0 64 16,0-33-16,0-32 15,0 33-15,0 32 16,0-33-16,0-31 16,0 31-16,0 1 15,0-1-15,0-31 16,0-1-16,0 0 15,0 1-15,0-1 16,0-32-16,0 0 78,0-97-78,0 0 16,0-64-16,-33 64 15,33 0-15,-32 32 16,32-31-16,0 31 15,0-32-15,0 0 16,0 0 0,0 65-16,0 0 15,0-1-15,0 33 16,0 0 62,32 0-78,1 97 15,31-32-15,1-1 16,64 33-16,-97-32 16,33 0-16,0 31 15,-33-31-15,33 32 16,-1-33-16,1 1 15,-33 0-15,-32-65 16,0 32-16,33-32 47,-33 0-32,0-32-15,0-33 16,0-32 0,0-32-16,0 0 15,0-65-15,0 65 16,0-65-16,-33 65 15,1 0-15,32 32 16,0 0-16,0 65 16,0-33-16,0 33 15,0 32-15</inkml:trace>
  <inkml:trace contextRef="#ctx0" brushRef="#br0" timeOffset="2">9856 15885 0,'0'0'15,"-32"65"-15,0-65 16,-1 64-16,-31 33 16,64-32-16,-33-1 15,33-31-15,0 64 16,0-1-16,0-63 15,0 31-15,65 33 16,-33-64 0,1 31-16,-1 33 15,0-65-15,33 1 16,-1-33-16,-31 0 15,-1 0-15,33 0 16,-33 0-16,0 0 16,-32-33-16,65 1 15,-65-65-15,0 33 16,0-33-16,0 0 15,0 64-15,0-31 16,0-1-16,0 65 16,-32-64-16,-1 64 15,1-33-15,-65-31 16,32 32-16,1-1 15,-1 1-15,33 32 16,0 0-16,-1-32 16</inkml:trace>
  <inkml:trace contextRef="#ctx0" brushRef="#br0" timeOffset="3">10470 15304 0,'0'0'15,"0"32"1,0 33 0,0 64-16,0-64 15,0-1-15,0 33 16,33-65-16,-1 65 15,-32-64-15,0-1 16,32 32-16,0-31 16,-32-1-16,0-32 15</inkml:trace>
  <inkml:trace contextRef="#ctx0" brushRef="#br0" timeOffset="4">10858 16789 0,'0'-32'0,"0"32"62,0 65-46,0-65-16,0 64 15,0-31-15,0-1 16,0-32-16,65 32 15,-65-32-15,32 0 16,-32 0-16,32 0 16,1 0-16,-1-32 15,-32 0-15,0-1 16,0 1-16,0-65 15,-32 65-15,-33 32 16,33-32 0,-1 32-16,-31 0 15,64 0-15,-33 0 16,1 0-16,32 0 15,0 0-15,0 32 16,0-32-16,0 32 16,0 0-16,0-32 15,0 33-15,0-1 16,32 0-16,-32-32 15,33 0-15,-33 0 16,32 0-16,0 0 16,-32 0-16,33 0 15,-33 0-15,0 0 16,0-32-16,0 32 15,0-32-15,0-1 16,0 1-16,0 32 16,-33-32-16,33 32 15,-32 0 1,32 0-1,-32 0-15,32 64 16,0-31 0,0-1-16,0 33 15,0-65-15,32 64 16,-32-64-16,0 32 15,32-32 1,-32 0 0,33 0-1,-1-64-15,-32-1 16,0 65-16,0-32 15,0 32 17,0 0-17,-32 0-15,32 0 16,-33 0-16,33 0 15,0 32-15,0 1 16,0-1-16,0-32 16,0 0-1,0 0 1,33 0-1,-33 0-15,32-32 16,-32 32 0,0-33-16,0 1 15,0 32 1,0 0-16,0 0 62,0 0-62,0 32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9:27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13 13302 0,'-32'0'16,"-33"0"-16,33 0 16,-33 0-16,33 0 15,32 0-15,-65 0 16,33 0-16,0 0 15,-33 0 1,65 0 0,-32 0-16,32 0 15,-33 33-15,33-1 16,0-32-16,-32 32 15,32 0-15,0 1 16,-32-1-16,-1 0 16,33 33-16,-32-33 15,0 0-15,32 65 16,0-64-16,0-1 15,-33 32-15,33-31 16,0 31-16,0-31 16,0 31-16,0-64 15,0 65-15,0-33 16,0 0-16,0 1 15,0-1-15,65 32 16,-65-31-16,65-1 16,-33 0-16,65 1 15,-97-33-15,0 32 16,32-32-1,1 32 1,-1-32-16,32 0 16,1 32-16,-33-32 15,33 0-15,-33 0 16,33 0-16,-33 0 15,1 0-15,31 0 16,-31 0-16,-1 0 16,0 0-16,1 0 15,-1 0-15,0-32 16,33 0-16,-65 32 15,64-32-15,-64 32 16,33-33-16,-33 1 16,32 0-16,0-33 15,-32 65-15,33-64 16,-33 64-16,32-33 15,-32 1-15,32 0 16,-32-1-16,0 1 16,0-32-16,0 64 15,0-65-15,0 33 16,0-33-16,0 33 15,0 0 1,0-33-16,0 65 16,0-32-16,0-1 15,0 1-15,-32-32 16,32 64-16,-32-65 15,-1 65-15,-64-65 16,65 65-16,0-32 16,-33 32-16,65-32 15,-64 32-15,31 0 16,-31 0-16,31 0 15,-64 0-15,33-32 16,31-1-16,-64 33 16,33 0-16,31 0 15,1 0-15,0 0 16,32-32-16,-32 32 15</inkml:trace>
  <inkml:trace contextRef="#ctx0" brushRef="#br0" timeOffset="1">17095 15885 0,'32'0'250,"-32"0"-235,33 0 266,-1 65-265,0-33-16,33 0 15,-65-32-15,32 0 16,-32 33-16,32-33 15,-32 32 1,0-32 46,33 0-46,-33 32-16,0-32 16,32 33-1,-32-33 1,0 32 15,32 0-15,1-32-1,-33 0 1,0 32 46,0-32-46,0 33 15,32-33-31,-32 32 16,0-32-1,32 32 1,-32-32-16,33 0 31,-33 33 31,0-33-46,0 0-16,32 32 16,-32 0-16,32-32 15,-32 0-15,0 32 16,33-32-16,-1 0 171,-32 0-155,0 0-16,0 0 16,0-32-16,0 0 15,0 0-15,32 32 16,-32-33-16,0-31 15,0 31-15,0 1 16,0 32-16,0-64 16,0 64-16,0-33 15,0 33-15,0-64 16,0 64-16,0-33 15,0 33-15,0-64 16,0 32-16,0 32 16,0-33-16,0 1 15,0-33 1,0 65-1,0-32 1,0 0 0,0 0-1,0 32-15,0-33 172</inkml:trace>
  <inkml:trace contextRef="#ctx0" brushRef="#br0" timeOffset="2">17709 16466 0,'0'0'47,"0"0"-32,0 33-15,0 31 16,0-64-16,0 65 16,32-33-16,-32 1 15,0-1-15,0 0 16,33 0-16,-1 33 15,-32 0-15,32-1 16,-32 1-16,0-1 16,32-31-16,-32-1 15,33 0-15,-33-32 16,0 32-16,0 1 31,0-33-31,0 32 16,0-32-1</inkml:trace>
  <inkml:trace contextRef="#ctx0" brushRef="#br0" timeOffset="3">18388 16757 0</inkml:trace>
  <inkml:trace contextRef="#ctx0" brushRef="#br0" timeOffset="4">18388 16757 0,'0'0'94,"0"0"-94,32-64 15,0 64-15,0-33 16,33 1-16,-65 0 15,32 32-15,1-65 16,-33 65-16,0-32 16,0-1-16,0 1 15,0 0-15,0 0 16,0-1-16,-33 1 15,1-33 1,32 65-16,-65 0 16,33 0-16,32-32 15,-32 32-15,0 0 31,32 0-15,-33 0-16,33 32 16,0 1-16,0 31 15,-32 1-15,0-33 16,32 33-16,-33-1 15,33 1-15,0-33 16,0 33-16,0-1 16,0-31-16,33 64 15,-1-65-15,33 0 16,-33 0-16,32 1 15,-64-33-15,65 32 16,-33-32-16,1 0 16,31 32-16,-31-32 15,-1 0-15,-32 0 16,32 0-16,-32 0 15,0 0 1,33-32-16,-1 0 16,-32-1-16,0 1 15,0-32-15,0 64 16,32 0-16,-32-33 15,0 33-15,0 0 47</inkml:trace>
  <inkml:trace contextRef="#ctx0" brushRef="#br0" timeOffset="5">19292 15821 0,'0'0'31,"-32"0"-31,32 0 16,-32 0-16,-1 64 15,1-64 1,0 65-16,-1-65 16,33 32-16,0 0 15,0 1-15,0-33 16,0 32-16,0-32 15,0 32-15,0 1 16,0-33-16,0 0 16,0 32-1,33-32 1,-33 0-16,32 0 15,0 0-15,1 0 16,-1 0-16,-32 0 16,32 0-16,1 0 15,-1 0-15,-32 0 16,32 0-16,-32 32 15,33 0 1,-33 1 0,32-1-16,0 33 15,1-33-15,-1 32 16,-32-31-16,0-1 15,0 33 1,0-65-16,0 32 16,0 0-16,0 1 15,-32-33-15,32 0 16,-33 32-16,1-32 15,0 0-15,-33 32 16,33-32-16,-1 0 16,-31 0-16,31 0 15,1 0-15,32 0 16,-32 0 15,32 0-15</inkml:trace>
  <inkml:trace contextRef="#ctx0" brushRef="#br0" timeOffset="6">19454 15240 0,'0'32'0,"32"32"15,-32-31-15,0 64 16,65-33-16,-33-32 16,1 65-16,-1-32 15,0-33-15,0 65 16,33-65-16,-65 1 15,65 63 1,-65-63-16,32-1 16,-32 0-16,0 1 15,0-1-15</inkml:trace>
  <inkml:trace contextRef="#ctx0" brushRef="#br0" timeOffset="7">20165 16596 0,'0'0'16,"0"0"0,-32 0-16,32 32 15,0-32 1,-33 0-16,33 32 15,0 33-15,0-33 16,0 0-16,0-32 16,0 0-16,0 33 15,0-33-15,33 0 16,-1 0-16,-32 0 15,32 0-15,-32 0 16,33 0-16,-1 0 16,-32-65-16,0 65 15,0-64-15,0 64 16,0-33-16,0 33 31,-32 0-31,32-32 16,-33 32-16,1 0 15,0 0-15,-1 0 16,33 0-16,-32 0 15,0 32-15,32-32 16,0 33-16,0-1 16,0 0-1,0-32-15,0 32 16,0-32-16,0 33 15,0-33 1,32 0-16,0 0 16,-32 0-1,0-33 1,0 33-16,0-32 15,0 32-15,0-64 16,0 64-16,0-33 16,0 1-1,0 32 1,0-32-16,0 32 15,0 0 1,-32 0 0,32 32-1,0 0-15,0 1 16,0-1-16,0 0 15,0 0-15,0-32 16,0 33-16,32-33 16,-32 0-1,33 0 1,-1 0-1,-32 0-15,0-33 16,0 1 0,0 32-16,0-32 15,0 32 1,-32 0 15,32 0-31,0 0 16,0 32-16,0 0 15,0 1 1,0-33-16,0 0 15,32 0 17,-32 0-17,0 0 1,0 0-1,0-33 1,0 1 0,0 32-1,0 0 16,-32 0-15,32 32 0,0-32-1,32 33-15,-32-33 16,32 0-1,-32 0 1,33 0 0,-33 0-16,0 0 15,0-33-15,0 1 16,0 32-16,0-32 31,0 32 0,0 0 16,0 0-16,0 0-15,32 0-1,-32 0 1,32 0-16,-32 0 16,0 0-1,0-32 1,0 32 15,0 0 16,0-33 78,-32 33-94,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9:17:48.9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10 6457 0,'0'0'78,"32"0"-62,-32 0-16,0 0 16,33 32-16,-1-32 15,-32 0-15,65 65 16,-65-65-16,32 0 15,-32 0 1,0 0 0,32 0-16,0 0 15,1 0 1,-33 32-16,32-32 15,-32 0 17,0 0-32,32 0 15,1 0-15,-33 33 16,0-33-16,32 0 15,-32 32-15,65-32 16,-33 0-16,-32 32 16,32-32-16,1 0 15,-33 0-15,0 0 16,32 0-16,-32 0 15,32 0 1,1 0-16,-33 0 16,32 0-16,0 32 15,0-32-15,-32 0 16,33 0-16,-1 0 15,0 0-15,-32 0 16,33 0 0,-33 0-16,32 0 15,0 0-15,1 0 16,-1 0-16,0 0 15,1 0-15,-33 0 16,32 0 0,0 0-16,-32 0 15,33 0 1,-33 0-16,32 0 15,-32 0-15,32 0 16,1 0-16,-33 0 16,32 0-16,-32 0 15,32 0-15,0 0 16,-32 0-1,33 0-15,-33 0 16,64 0-16,-31 0 16,-33 0-1,32 0 1,0 0-16,-32-32 15,33 32-15,-33 0 32,32 0-17,0-32 1,1 0-16,-33 32 15,32 0 1,0 0 0,-32 0-16,33-33 15,-33 33-15,32 0 16,-32 0-1,32-32-15,1 0 16,-33 32 0,0-33-16,0 33 15,32 0-15,-32-32 16,32 32 15,-32-32-15,32 32 15,-32 0-31,0-32 15,0 32 1,33-33-16,-33 33 16,0-32-1,0 0 1,0 32-1,0-33-15,0 33 32,32-32-32,-32 32 78,0 0-47,-32 0-16,32 0-15,-33 0 16,1 32-16,32-32 16,-32 33-16,0-33 15,-1 0-15,33 0 16,-32 32-16,0-32 15,-1 0-15,1 0 16,32 32-16,0-32 16,-32 0-16,-1 0 15,33 0 1,-32 0-16,32 0 109,0 0-93,65 0-16,-65 0 15,32 0-15,0 0 16,1-32-16,-33 32 15,32 0 1,-32-32-16,32 32 16,1 0-1,-33 0-15,32 0 16,-32 0-1,0 0-15,32 0 16,-32 0 0,32 0-1,1-33-15,-33 33 16,0 0 77,32 0-77,-32 33-16,32 31 16,1-31-1,-33-1-15,0 0 16,64-32-16,-64 32 15,0 1-15,33-1 16,-33 0 0,32-32-1,-32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9:19:40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10 6457 0,'0'0'78,"32"0"-62,-32 0-16,0 0 16,33 32-16,-1-32 15,-32 0-15,65 65 16,-65-65-16,32 0 15,-32 0 1,0 0 0,32 0-16,0 0 15,1 0 1,-33 32-16,32-32 15,-32 0 17,0 0-32,32 0 15,1 0-15,-33 33 16,0-33-16,32 0 15,-32 32-15,65-32 16,-33 0-16,-32 32 16,32-32-16,1 0 15,-33 0-15,0 0 16,32 0-16,-32 0 15,32 0 1,1 0-16,-33 0 16,32 0-16,0 32 15,0-32-15,-32 0 16,33 0-16,-1 0 15,0 0-15,-32 0 16,33 0 0,-33 0-16,32 0 15,0 0-15,1 0 16,-1 0-16,0 0 15,1 0-15,-33 0 16,32 0 0,0 0-16,-32 0 15,33 0 1,-33 0-16,32 0 15,-32 0-15,32 0 16,1 0-16,-33 0 16,32 0-16,-32 0 15,32 0-15,0 0 16,-32 0-1,33 0-15,-33 0 16,64 0-16,-31 0 16,-33 0-1,32 0 1,0 0-16,-32-32 15,33 32-15,-33 0 32,32 0-17,0-32 1,1 0-16,-33 32 15,32 0 1,0 0 0,-32 0-16,33-33 15,-33 33-15,32 0 16,-32 0-1,32-32-15,1 0 16,-33 32 0,0-33-16,0 33 15,32 0-15,-32-32 16,32 32 15,-32-32-15,32 32 15,-32 0-31,0-32 15,0 32 1,33-33-16,-33 33 16,0-32-1,0 0 1,0 32-1,0-33-15,0 33 32,32-32-32,-32 32 78,0 0-47,-32 0-16,32 0-15,-33 0 16,1 32-16,32-32 16,-32 33-16,0-33 15,-1 0-15,33 0 16,-32 32-16,0-32 15,-1 0-15,1 0 16,32 32-16,0-32 16,-32 0-16,-1 0 15,33 0 1,-32 0-16,32 0 109,0 0-93,65 0-16,-65 0 15,32 0-15,0 0 16,1-32-16,-33 32 15,32 0 1,-32-32-16,32 32 16,1 0-1,-33 0-15,32 0 16,-32 0-1,0 0-15,32 0 16,-32 0 0,32 0-1,1-33-15,-33 33 16,0 0 77,32 0-77,-32 33-16,32 31 16,1-31-1,-33-1-15,0 0 16,64-32-16,-64 32 15,0 1-15,33-1 16,-33 0 0,32-32-1,-32 0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9:19:45.0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10 6457 0,'0'0'78,"32"0"-62,-32 0-16,0 0 16,33 32-16,-1-32 15,-32 0-15,65 65 16,-65-65-16,32 0 15,-32 0 1,0 0 0,32 0-16,0 0 15,1 0 1,-33 32-16,32-32 15,-32 0 17,0 0-32,32 0 15,1 0-15,-33 33 16,0-33-16,32 0 15,-32 32-15,65-32 16,-33 0-16,-32 32 16,32-32-16,1 0 15,-33 0-15,0 0 16,32 0-16,-32 0 15,32 0 1,1 0-16,-33 0 16,32 0-16,0 32 15,0-32-15,-32 0 16,33 0-16,-1 0 15,0 0-15,-32 0 16,33 0 0,-33 0-16,32 0 15,0 0-15,1 0 16,-1 0-16,0 0 15,1 0-15,-33 0 16,32 0 0,0 0-16,-32 0 15,33 0 1,-33 0-16,32 0 15,-32 0-15,32 0 16,1 0-16,-33 0 16,32 0-16,-32 0 15,32 0-15,0 0 16,-32 0-1,33 0-15,-33 0 16,64 0-16,-31 0 16,-33 0-1,32 0 1,0 0-16,-32-32 15,33 32-15,-33 0 32,32 0-17,0-32 1,1 0-16,-33 32 15,32 0 1,0 0 0,-32 0-16,33-33 15,-33 33-15,32 0 16,-32 0-1,32-32-15,1 0 16,-33 32 0,0-33-16,0 33 15,32 0-15,-32-32 16,32 32 15,-32-32-15,32 32 15,-32 0-31,0-32 15,0 32 1,33-33-16,-33 33 16,0-32-1,0 0 1,0 32-1,0-33-15,0 33 32,32-32-32,-32 32 78,0 0-47,-32 0-16,32 0-15,-33 0 16,1 32-16,32-32 16,-32 33-16,0-33 15,-1 0-15,33 0 16,-32 32-16,0-32 15,-1 0-15,1 0 16,32 32-16,0-32 16,-32 0-16,-1 0 15,33 0 1,-32 0-16,32 0 109,0 0-93,65 0-16,-65 0 15,32 0-15,0 0 16,1-32-16,-33 32 15,32 0 1,-32-32-16,32 32 16,1 0-1,-33 0-15,32 0 16,-32 0-1,0 0-15,32 0 16,-32 0 0,32 0-1,1-33-15,-33 33 16,0 0 77,32 0-77,-32 33-16,32 31 16,1-31-1,-33-1-15,0 0 16,64-32-16,-64 32 15,0 1-15,33-1 16,-33 0 0,32-32-1,-32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24.835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29.68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29.691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42.77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1:42.77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3:22.59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3:29.53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71 6780 0,'0'0'15,"0"0"1,0 32-16,0 1 16,0-1-16,0-32 15,0 64-15,-32 1 16,32 0-16,0-1 15,-33 1-15,33 32 16,0-33 0,-32 1-16,0-1 15,-1 1-15,33 0 16,0-1-16,0-32 15,0 98-15,0-98 16,-32 32-16,0 1 16,-1 0-16,1-1 15,32 1-15,-64 32 16,64-33-16,-33 1 15,1-1-15,0 1 16,32-1-16,-65 1 16,33 0-16,-1-1 15,1 1-15,0 32 16,-1-65-16,1 33 15,0 31-15,-33-31 16,33-33-16,-1 65 16,1-32-16,0-33 15,0 33-15,-1-1 16,1 1-16,32-33 15,0 33-15,0-33 16,-32 0 0,-1 0-16,33 1 15,0-33-15,0 32 16,0-32-1,0 32 1,0 1 0,-32-33-16,32 0 15,0 32 1</inkml:trace>
  <inkml:trace contextRef="#ctx0" brushRef="#br0" timeOffset="1">18614 7103 0,'0'0'31,"32"32"-15,33 65-16,-1-65 15,1 65-15,-33-64 16,33 31-16,0 33 15,31 0-15,-31 0 16,32-65-16,0 97 16,-32-64-16,-33-1 15,33 1-15,-65-33 16,64 65-16,-31-65 15,-33 1-15,32 31 16,0-32-16,-32 33 16,0-33-16,32-32 15,1 65 1,-33 32-16,32-65 15,0 33-15,-32-33 16,33 0-16,-1 33 16,0-1-16,-32-64 15,0 65-15,0-33 16,33-32-16,-33 33 15,0-33 1,0 32-16,0-32 16,0 64-16,0-64 15,0 33-15,0-1 16,0 0-1,0-32 1,0 33 0,0-33-16,0 32 15,0 0-15,0-32 16,0 32-1,0-32 1,0 33-16,0-33 16,0 32 15,0 0-16,0-32 1,0 33 0,0-33-16,32 64 15,-32-64-15,0 32 16,32 1-1,-32-1 1,0-32 15,33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30T18:46:56.7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05 13431 0,'0'0'16,"0"0"-1,0 0-15,-32-32 31,32 32-15,-33 0 0,33 0-1,0 0-15,-32 0 16,0 0-16,32 0 15,-33 0-15,33 0 16,-32 0-16,0 0 16,32 0-16,-33 0 15,33 0-15,-64 0 16,31 0-16,33 0 15,-32 0-15,0 0 16,32 0-16,-33 0 16,33 0-16,-32 0 15,0 0 1,32 0-16,-33 0 15,33 0 1,-32 0-16,0 0 16,0 0-1,-1 0-15,1 0 16,32 0-16,-32 0 15,32 0-15,-65 0 16,33 0 15,32 0-31,-33 32 16,33-32-16,-32 0 15,32 0-15,0 0 16,-65 33-16,65-1 16,-64 0-1,64 1-15,0-33 16,-33 0-16,33 0 15,-32 0 1,32 32-16,0-32 16,-32 32-16,32-32 15,0 0-15,0 32 16,-33 1-16,33-33 15,0 0-15,0 32 16,-32-32-16,32 32 16,0 1-16,0-33 15,0 32-15,0 0 16,0-32-16,0 32 15,0 1-15,0-1 16,0-32 0,0 65-16,0-65 15,32 32-15,1 0 16,-33-32-16,32 32 15,-32-32 1,32 33-16,1-1 16,-1-32-16,0 32 15,1-32-15,-1 33 16,0-1-16,1-32 15,-33 32-15,32-32 16,0 32-16,1-32 16,-33 0-16,64 0 15,-64 0-15,33 0 16,-1 0-16,0 0 15,-32 0-15,32 0 16,1 0-16,-1 0 16,0 0-16,1 0 15,-1 0-15,-32 0 16,32 0-16,1 0 15,-1 0-15,0 0 16,-32 0 0,65 0-16,-65 0 15,65 0-15,-33 0 16,0 0-16,1 0 15,-1 0-15,0 0 16,0 0-16,-32-32 16,33 32-16,-1 0 15,-32-32-15,32 32 16,1-32-16,-1-1 15,-32 33-15,0-32 16,32 0-16,1 32 16,-1 0-1,-32-33-15,0 1 16,0 0-16,0 32 15,0-32-15,0-1 16,0 1-16,0 0 16,0-33-16,0 65 15,0-64-15,0 31 16,0-31-16,-32 31 15,32 1-15,-33 0 16,1 0 0,32-33-16,-32 65 15,-1-32-15,1 32 16,32 0-16,-65-33 15,65 1-15,-64 32 16,32 0-16,-33 0 16,33 0-16,-33 0 15,65 0-15,-65 0 16,65 0-1,-32 0 32</inkml:trace>
  <inkml:trace contextRef="#ctx0" brushRef="#br0" timeOffset="2808">8628 16434 0,'0'65'63,"33"-1"-48,-33-31-15,0 64 16,0-33-16,0-32 15,0 33-15,0 32 16,0-33-16,0-31 16,0 31-16,0 1 15,0-1-15,0-31 16,0-1-16,0 0 15,0 1-15,0-1 16,0-32-16,0 0 78,0-97-78,0 0 16,0-64-16,-33 64 15,33 0-15,-32 32 16,32-31-16,0 31 15,0-32-15,0 0 16,0 0 0,0 65-16,0 0 15,0-1-15,0 33 16,0 0 62,32 0-78,1 97 15,31-32-15,1-1 16,64 33-16,-97-32 16,33 0-16,0 31 15,-33-31-15,33 32 16,-1-33-16,1 1 15,-33 0-15,-32-65 16,0 32-16,33-32 47,-33 0-32,0-32-15,0-33 16,0-32 0,0-32-16,0 0 15,0-65-15,0 65 16,0-65-16,-33 65 15,1 0-15,32 32 16,0 0-16,0 65 16,0-33-16,0 33 15,0 32-15</inkml:trace>
  <inkml:trace contextRef="#ctx0" brushRef="#br0" timeOffset="3556.8">9856 15885 0,'0'0'15,"-32"65"-15,0-65 16,-1 64-16,-31 33 16,64-32-16,-33-1 15,33-31-15,0 64 16,0-1-16,0-63 15,0 31-15,65 33 16,-33-64 0,1 31-16,-1 33 15,0-65-15,33 1 16,-1-33-16,-31 0 15,-1 0-15,33 0 16,-33 0-16,0 0 16,-32-33-16,65 1 15,-65-65-15,0 33 16,0-33-16,0 0 15,0 64-15,0-31 16,0-1-16,0 65 16,-32-64-16,-1 64 15,1-33-15,-65-31 16,32 32-16,1-1 15,-1 1-15,33 32 16,0 0-16,-1-32 16</inkml:trace>
  <inkml:trace contextRef="#ctx0" brushRef="#br0" timeOffset="4024.8">10470 15304 0,'0'0'15,"0"32"1,0 33 0,0 64-16,0-64 15,0-1-15,0 33 16,33-65-16,-1 65 15,-32-64-15,0-1 16,32 32-16,0-31 16,-32-1-16,0-32 15</inkml:trace>
  <inkml:trace contextRef="#ctx0" brushRef="#br0" timeOffset="5241.6">10858 16789 0,'0'-32'0,"0"32"62,0 65-46,0-65-16,0 64 15,0-31-15,0-1 16,0-32-16,65 32 15,-65-32-15,32 0 16,-32 0-16,32 0 16,1 0-16,-1-32 15,-32 0-15,0-1 16,0 1-16,0-65 15,-32 65-15,-33 32 16,33-32 0,-1 32-16,-31 0 15,64 0-15,-33 0 16,1 0-16,32 0 15,0 0-15,0 32 16,0-32-16,0 32 16,0 0-16,0-32 15,0 33-15,0-1 16,32 0-16,-32-32 15,33 0-15,-33 0 16,32 0-16,0 0 16,-32 0-16,33 0 15,-33 0-15,0 0 16,0-32-16,0 32 15,0-32-15,0-1 16,0 1-16,0 32 16,-33-32-16,33 32 15,-32 0 1,32 0-1,-32 0-15,32 64 16,0-31 0,0-1-16,0 33 15,0-65-15,32 64 16,-32-64-16,0 32 15,32-32 1,-32 0 0,33 0-1,-1-64-15,-32-1 16,0 65-16,0-32 15,0 32 17,0 0-17,-32 0-15,32 0 16,-33 0-16,33 0 15,0 32-15,0 1 16,0-1-16,0-32 16,0 0-1,0 0 1,33 0-1,-33 0-15,32-32 16,-32 32 0,0-33-16,0 1 15,0 32 1,0 0-16,0 0 62,0 0-62,0 32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50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111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21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681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30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9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767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226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9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835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47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560BE-558C-49EE-911A-7FC6EF9582A2}" type="datetimeFigureOut">
              <a:rPr lang="en-US" smtClean="0"/>
              <a:t>09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14048B-E007-4AA3-B212-78AC873BA9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18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image" Target="../media/image105.wmf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03.wmf"/><Relationship Id="rId42" Type="http://schemas.openxmlformats.org/officeDocument/2006/relationships/oleObject" Target="../embeddings/oleObject119.bin"/><Relationship Id="rId47" Type="http://schemas.openxmlformats.org/officeDocument/2006/relationships/image" Target="../media/image109.wmf"/><Relationship Id="rId50" Type="http://schemas.openxmlformats.org/officeDocument/2006/relationships/oleObject" Target="../embeddings/oleObject123.bin"/><Relationship Id="rId55" Type="http://schemas.openxmlformats.org/officeDocument/2006/relationships/image" Target="../media/image113.wmf"/><Relationship Id="rId63" Type="http://schemas.openxmlformats.org/officeDocument/2006/relationships/oleObject" Target="../embeddings/oleObject130.bin"/><Relationship Id="rId68" Type="http://schemas.openxmlformats.org/officeDocument/2006/relationships/image" Target="../media/image119.wmf"/><Relationship Id="rId76" Type="http://schemas.openxmlformats.org/officeDocument/2006/relationships/image" Target="../media/image123.wmf"/><Relationship Id="rId7" Type="http://schemas.openxmlformats.org/officeDocument/2006/relationships/oleObject" Target="../embeddings/oleObject101.bin"/><Relationship Id="rId71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9" Type="http://schemas.openxmlformats.org/officeDocument/2006/relationships/oleObject" Target="../embeddings/oleObject112.bin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8.wmf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16.bin"/><Relationship Id="rId40" Type="http://schemas.openxmlformats.org/officeDocument/2006/relationships/oleObject" Target="../embeddings/oleObject118.bin"/><Relationship Id="rId45" Type="http://schemas.openxmlformats.org/officeDocument/2006/relationships/image" Target="../media/image108.wmf"/><Relationship Id="rId53" Type="http://schemas.openxmlformats.org/officeDocument/2006/relationships/image" Target="../media/image112.wmf"/><Relationship Id="rId58" Type="http://schemas.openxmlformats.org/officeDocument/2006/relationships/oleObject" Target="../embeddings/oleObject127.bin"/><Relationship Id="rId66" Type="http://schemas.openxmlformats.org/officeDocument/2006/relationships/image" Target="../media/image118.wmf"/><Relationship Id="rId74" Type="http://schemas.openxmlformats.org/officeDocument/2006/relationships/image" Target="../media/image122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49" Type="http://schemas.openxmlformats.org/officeDocument/2006/relationships/image" Target="../media/image110.wmf"/><Relationship Id="rId57" Type="http://schemas.openxmlformats.org/officeDocument/2006/relationships/image" Target="../media/image114.wmf"/><Relationship Id="rId61" Type="http://schemas.openxmlformats.org/officeDocument/2006/relationships/oleObject" Target="../embeddings/oleObject129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4" Type="http://schemas.openxmlformats.org/officeDocument/2006/relationships/oleObject" Target="../embeddings/oleObject120.bin"/><Relationship Id="rId52" Type="http://schemas.openxmlformats.org/officeDocument/2006/relationships/oleObject" Target="../embeddings/oleObject124.bin"/><Relationship Id="rId60" Type="http://schemas.openxmlformats.org/officeDocument/2006/relationships/oleObject" Target="../embeddings/oleObject128.bin"/><Relationship Id="rId65" Type="http://schemas.openxmlformats.org/officeDocument/2006/relationships/oleObject" Target="../embeddings/oleObject131.bin"/><Relationship Id="rId73" Type="http://schemas.openxmlformats.org/officeDocument/2006/relationships/oleObject" Target="../embeddings/oleObject135.bin"/><Relationship Id="rId78" Type="http://schemas.openxmlformats.org/officeDocument/2006/relationships/image" Target="../media/image124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15.bin"/><Relationship Id="rId43" Type="http://schemas.openxmlformats.org/officeDocument/2006/relationships/image" Target="../media/image107.wmf"/><Relationship Id="rId48" Type="http://schemas.openxmlformats.org/officeDocument/2006/relationships/oleObject" Target="../embeddings/oleObject122.bin"/><Relationship Id="rId56" Type="http://schemas.openxmlformats.org/officeDocument/2006/relationships/oleObject" Target="../embeddings/oleObject126.bin"/><Relationship Id="rId64" Type="http://schemas.openxmlformats.org/officeDocument/2006/relationships/image" Target="../media/image117.wmf"/><Relationship Id="rId69" Type="http://schemas.openxmlformats.org/officeDocument/2006/relationships/oleObject" Target="../embeddings/oleObject133.bin"/><Relationship Id="rId77" Type="http://schemas.openxmlformats.org/officeDocument/2006/relationships/oleObject" Target="../embeddings/oleObject137.bin"/><Relationship Id="rId8" Type="http://schemas.openxmlformats.org/officeDocument/2006/relationships/image" Target="../media/image90.wmf"/><Relationship Id="rId51" Type="http://schemas.openxmlformats.org/officeDocument/2006/relationships/image" Target="../media/image111.wmf"/><Relationship Id="rId72" Type="http://schemas.openxmlformats.org/officeDocument/2006/relationships/image" Target="../media/image121.wmf"/><Relationship Id="rId3" Type="http://schemas.openxmlformats.org/officeDocument/2006/relationships/oleObject" Target="../embeddings/oleObject99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oleObject" Target="../embeddings/oleObject117.bin"/><Relationship Id="rId46" Type="http://schemas.openxmlformats.org/officeDocument/2006/relationships/oleObject" Target="../embeddings/oleObject121.bin"/><Relationship Id="rId59" Type="http://schemas.openxmlformats.org/officeDocument/2006/relationships/image" Target="../media/image115.wmf"/><Relationship Id="rId67" Type="http://schemas.openxmlformats.org/officeDocument/2006/relationships/oleObject" Target="../embeddings/oleObject132.bin"/><Relationship Id="rId20" Type="http://schemas.openxmlformats.org/officeDocument/2006/relationships/image" Target="../media/image96.wmf"/><Relationship Id="rId41" Type="http://schemas.openxmlformats.org/officeDocument/2006/relationships/image" Target="../media/image106.wmf"/><Relationship Id="rId54" Type="http://schemas.openxmlformats.org/officeDocument/2006/relationships/oleObject" Target="../embeddings/oleObject125.bin"/><Relationship Id="rId62" Type="http://schemas.openxmlformats.org/officeDocument/2006/relationships/image" Target="../media/image116.wmf"/><Relationship Id="rId70" Type="http://schemas.openxmlformats.org/officeDocument/2006/relationships/image" Target="../media/image120.wmf"/><Relationship Id="rId75" Type="http://schemas.openxmlformats.org/officeDocument/2006/relationships/oleObject" Target="../embeddings/oleObject1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2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56.bin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39.wmf"/><Relationship Id="rId42" Type="http://schemas.openxmlformats.org/officeDocument/2006/relationships/image" Target="../media/image143.wmf"/><Relationship Id="rId47" Type="http://schemas.openxmlformats.org/officeDocument/2006/relationships/oleObject" Target="../embeddings/oleObject160.bin"/><Relationship Id="rId50" Type="http://schemas.openxmlformats.org/officeDocument/2006/relationships/image" Target="../media/image146.w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38" Type="http://schemas.openxmlformats.org/officeDocument/2006/relationships/image" Target="../media/image141.wmf"/><Relationship Id="rId46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51.bin"/><Relationship Id="rId41" Type="http://schemas.openxmlformats.org/officeDocument/2006/relationships/oleObject" Target="../embeddings/oleObject15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5.wmf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155.bin"/><Relationship Id="rId40" Type="http://schemas.openxmlformats.org/officeDocument/2006/relationships/image" Target="../media/image142.wmf"/><Relationship Id="rId45" Type="http://schemas.openxmlformats.org/officeDocument/2006/relationships/oleObject" Target="../embeddings/oleObject15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36.wmf"/><Relationship Id="rId36" Type="http://schemas.openxmlformats.org/officeDocument/2006/relationships/image" Target="../media/image140.wmf"/><Relationship Id="rId49" Type="http://schemas.openxmlformats.org/officeDocument/2006/relationships/oleObject" Target="../embeddings/oleObject161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4" Type="http://schemas.openxmlformats.org/officeDocument/2006/relationships/image" Target="../media/image144.wmf"/><Relationship Id="rId52" Type="http://schemas.openxmlformats.org/officeDocument/2006/relationships/image" Target="../media/image147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154.bin"/><Relationship Id="rId43" Type="http://schemas.openxmlformats.org/officeDocument/2006/relationships/oleObject" Target="../embeddings/oleObject158.bin"/><Relationship Id="rId48" Type="http://schemas.openxmlformats.org/officeDocument/2006/relationships/image" Target="../media/image145.wmf"/><Relationship Id="rId8" Type="http://schemas.openxmlformats.org/officeDocument/2006/relationships/image" Target="../media/image127.wmf"/><Relationship Id="rId51" Type="http://schemas.openxmlformats.org/officeDocument/2006/relationships/oleObject" Target="../embeddings/oleObject16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1.xml"/><Relationship Id="rId18" Type="http://schemas.openxmlformats.org/officeDocument/2006/relationships/customXml" Target="../ink/ink5.xml"/><Relationship Id="rId3" Type="http://schemas.openxmlformats.org/officeDocument/2006/relationships/oleObject" Target="../embeddings/oleObject1.bin"/><Relationship Id="rId21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3.xml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2.xml"/><Relationship Id="rId10" Type="http://schemas.openxmlformats.org/officeDocument/2006/relationships/image" Target="../media/image4.wmf"/><Relationship Id="rId19" Type="http://schemas.openxmlformats.org/officeDocument/2006/relationships/customXml" Target="../ink/ink6.xml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1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29.emf"/><Relationship Id="rId50" Type="http://schemas.openxmlformats.org/officeDocument/2006/relationships/oleObject" Target="../embeddings/oleObject28.bin"/><Relationship Id="rId7" Type="http://schemas.openxmlformats.org/officeDocument/2006/relationships/customXml" Target="../ink/ink8.xml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20.bin"/><Relationship Id="rId38" Type="http://schemas.openxmlformats.org/officeDocument/2006/relationships/oleObject" Target="../embeddings/oleObject23.bin"/><Relationship Id="rId46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8.emf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4.bin"/><Relationship Id="rId45" Type="http://schemas.openxmlformats.org/officeDocument/2006/relationships/image" Target="../media/image24.wmf"/><Relationship Id="rId5" Type="http://schemas.openxmlformats.org/officeDocument/2006/relationships/customXml" Target="../ink/ink7.xml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customXml" Target="../ink/ink9.xml"/><Relationship Id="rId36" Type="http://schemas.openxmlformats.org/officeDocument/2006/relationships/oleObject" Target="../embeddings/oleObject22.bin"/><Relationship Id="rId49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6.bin"/><Relationship Id="rId4" Type="http://schemas.openxmlformats.org/officeDocument/2006/relationships/image" Target="../media/image7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8.bin"/><Relationship Id="rId51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46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9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4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1.wmf"/><Relationship Id="rId46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8.e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8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customXml" Target="../ink/ink11.xml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29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4.bin"/><Relationship Id="rId43" Type="http://schemas.openxmlformats.org/officeDocument/2006/relationships/customXml" Target="../ink/ink12.xml"/><Relationship Id="rId48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1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58.wmf"/><Relationship Id="rId42" Type="http://schemas.openxmlformats.org/officeDocument/2006/relationships/image" Target="../media/image62.wmf"/><Relationship Id="rId47" Type="http://schemas.openxmlformats.org/officeDocument/2006/relationships/oleObject" Target="../embeddings/oleObject73.bin"/><Relationship Id="rId50" Type="http://schemas.openxmlformats.org/officeDocument/2006/relationships/image" Target="../media/image65.wmf"/><Relationship Id="rId55" Type="http://schemas.openxmlformats.org/officeDocument/2006/relationships/oleObject" Target="../embeddings/oleObject77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0.wmf"/><Relationship Id="rId46" Type="http://schemas.openxmlformats.org/officeDocument/2006/relationships/image" Target="../media/image63.wmf"/><Relationship Id="rId59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54" Type="http://schemas.openxmlformats.org/officeDocument/2006/relationships/image" Target="../media/image6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8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1.wmf"/><Relationship Id="rId45" Type="http://schemas.openxmlformats.org/officeDocument/2006/relationships/oleObject" Target="../embeddings/oleObject72.bin"/><Relationship Id="rId53" Type="http://schemas.openxmlformats.org/officeDocument/2006/relationships/oleObject" Target="../embeddings/oleObject76.bin"/><Relationship Id="rId58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49" Type="http://schemas.openxmlformats.org/officeDocument/2006/relationships/oleObject" Target="../embeddings/oleObject74.bin"/><Relationship Id="rId57" Type="http://schemas.openxmlformats.org/officeDocument/2006/relationships/oleObject" Target="../embeddings/oleObject7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4" Type="http://schemas.openxmlformats.org/officeDocument/2006/relationships/oleObject" Target="../embeddings/oleObject71.bin"/><Relationship Id="rId52" Type="http://schemas.openxmlformats.org/officeDocument/2006/relationships/image" Target="../media/image66.wmf"/><Relationship Id="rId60" Type="http://schemas.openxmlformats.org/officeDocument/2006/relationships/image" Target="../media/image70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64.wmf"/><Relationship Id="rId56" Type="http://schemas.openxmlformats.org/officeDocument/2006/relationships/image" Target="../media/image68.wmf"/><Relationship Id="rId8" Type="http://schemas.openxmlformats.org/officeDocument/2006/relationships/image" Target="../media/image46.wmf"/><Relationship Id="rId51" Type="http://schemas.openxmlformats.org/officeDocument/2006/relationships/oleObject" Target="../embeddings/oleObject75.bin"/><Relationship Id="rId3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customXml" Target="../ink/ink13.xml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88.png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8.wmf"/><Relationship Id="rId25" Type="http://schemas.openxmlformats.org/officeDocument/2006/relationships/oleObject" Target="../embeddings/oleObject92.bin"/><Relationship Id="rId33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87.wmf"/><Relationship Id="rId5" Type="http://schemas.openxmlformats.org/officeDocument/2006/relationships/image" Target="../media/image9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79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.3 Real Zeros of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219" y="-33656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nd all the zero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2x</a:t>
            </a:r>
            <a:r>
              <a:rPr lang="en-US" sz="3200" baseline="30000" dirty="0" smtClean="0"/>
              <a:t>5</a:t>
            </a:r>
            <a:r>
              <a:rPr lang="en-US" sz="3200" dirty="0" smtClean="0"/>
              <a:t> + 5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– 8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14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6x + 9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799321" y="1426936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07544"/>
              </p:ext>
            </p:extLst>
          </p:nvPr>
        </p:nvGraphicFramePr>
        <p:xfrm>
          <a:off x="4648200" y="1888672"/>
          <a:ext cx="434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1888672"/>
                        <a:ext cx="4343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67575" y="1411696"/>
            <a:ext cx="3785927" cy="1124479"/>
            <a:chOff x="487623" y="1871134"/>
            <a:chExt cx="3785927" cy="1124479"/>
          </a:xfrm>
        </p:grpSpPr>
        <p:grpSp>
          <p:nvGrpSpPr>
            <p:cNvPr id="6" name="Group 5"/>
            <p:cNvGrpSpPr/>
            <p:nvPr/>
          </p:nvGrpSpPr>
          <p:grpSpPr>
            <a:xfrm>
              <a:off x="487623" y="1871134"/>
              <a:ext cx="3779577" cy="1124479"/>
              <a:chOff x="2169853" y="2643527"/>
              <a:chExt cx="6641929" cy="1991004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5998913"/>
                  </p:ext>
                </p:extLst>
              </p:nvPr>
            </p:nvGraphicFramePr>
            <p:xfrm>
              <a:off x="2169853" y="2688924"/>
              <a:ext cx="421861" cy="716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0" name="Equation" r:id="rId5" imgW="126720" imgH="215640" progId="Equation.DSMT4">
                      <p:embed/>
                    </p:oleObj>
                  </mc:Choice>
                  <mc:Fallback>
                    <p:oleObj name="Equation" r:id="rId5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853" y="2688924"/>
                            <a:ext cx="421861" cy="71617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6406886"/>
                  </p:ext>
                </p:extLst>
              </p:nvPr>
            </p:nvGraphicFramePr>
            <p:xfrm>
              <a:off x="3020951" y="2643527"/>
              <a:ext cx="5652027" cy="697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1" name="Equation" r:id="rId7" imgW="1866600" imgH="203040" progId="Equation.DSMT4">
                      <p:embed/>
                    </p:oleObj>
                  </mc:Choice>
                  <mc:Fallback>
                    <p:oleObj name="Equation" r:id="rId7" imgW="18666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20951" y="2643527"/>
                            <a:ext cx="5652027" cy="6970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" name="Straight Connector 8"/>
              <p:cNvCxnSpPr/>
              <p:nvPr/>
            </p:nvCxnSpPr>
            <p:spPr>
              <a:xfrm flipV="1">
                <a:off x="2258218" y="3960373"/>
                <a:ext cx="6553564" cy="917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1057974"/>
                  </p:ext>
                </p:extLst>
              </p:nvPr>
            </p:nvGraphicFramePr>
            <p:xfrm>
              <a:off x="3020952" y="4022567"/>
              <a:ext cx="437989" cy="567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2" name="Equation" r:id="rId9" imgW="126720" imgH="164880" progId="Equation.DSMT4">
                      <p:embed/>
                    </p:oleObj>
                  </mc:Choice>
                  <mc:Fallback>
                    <p:oleObj name="Equation" r:id="rId9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20952" y="4022567"/>
                            <a:ext cx="437989" cy="567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3545967"/>
                  </p:ext>
                </p:extLst>
              </p:nvPr>
            </p:nvGraphicFramePr>
            <p:xfrm>
              <a:off x="3840912" y="3336369"/>
              <a:ext cx="694646" cy="5705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3" name="Equation" r:id="rId11" imgW="203040" imgH="164880" progId="Equation.DSMT4">
                      <p:embed/>
                    </p:oleObj>
                  </mc:Choice>
                  <mc:Fallback>
                    <p:oleObj name="Equation" r:id="rId11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840912" y="3336369"/>
                            <a:ext cx="694646" cy="5705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7347739"/>
                  </p:ext>
                </p:extLst>
              </p:nvPr>
            </p:nvGraphicFramePr>
            <p:xfrm>
              <a:off x="3720495" y="4027392"/>
              <a:ext cx="694646" cy="60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4" name="Equation" r:id="rId13" imgW="203040" imgH="177480" progId="Equation.DSMT4">
                      <p:embed/>
                    </p:oleObj>
                  </mc:Choice>
                  <mc:Fallback>
                    <p:oleObj name="Equation" r:id="rId13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720495" y="4027392"/>
                            <a:ext cx="694646" cy="607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0786170"/>
                  </p:ext>
                </p:extLst>
              </p:nvPr>
            </p:nvGraphicFramePr>
            <p:xfrm>
              <a:off x="5073521" y="3330306"/>
              <a:ext cx="703016" cy="612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5" name="Equation" r:id="rId15" imgW="203040" imgH="177480" progId="Equation.DSMT4">
                      <p:embed/>
                    </p:oleObj>
                  </mc:Choice>
                  <mc:Fallback>
                    <p:oleObj name="Equation" r:id="rId15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073521" y="3330306"/>
                            <a:ext cx="703016" cy="6127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3551955"/>
                  </p:ext>
                </p:extLst>
              </p:nvPr>
            </p:nvGraphicFramePr>
            <p:xfrm>
              <a:off x="4878239" y="4024580"/>
              <a:ext cx="655591" cy="562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6" name="Equation" r:id="rId17" imgW="190440" imgH="164880" progId="Equation.DSMT4">
                      <p:embed/>
                    </p:oleObj>
                  </mc:Choice>
                  <mc:Fallback>
                    <p:oleObj name="Equation" r:id="rId17" imgW="1904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78239" y="4024580"/>
                            <a:ext cx="655591" cy="5621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" name="Straight Arrow Connector 14"/>
              <p:cNvCxnSpPr/>
              <p:nvPr/>
            </p:nvCxnSpPr>
            <p:spPr>
              <a:xfrm flipV="1">
                <a:off x="5701173" y="3810420"/>
                <a:ext cx="359295" cy="44879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768657"/>
                  </p:ext>
                </p:extLst>
              </p:nvPr>
            </p:nvGraphicFramePr>
            <p:xfrm>
              <a:off x="6052723" y="3372468"/>
              <a:ext cx="652801" cy="564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7" name="Equation" r:id="rId19" imgW="190440" imgH="164880" progId="Equation.DSMT4">
                      <p:embed/>
                    </p:oleObj>
                  </mc:Choice>
                  <mc:Fallback>
                    <p:oleObj name="Equation" r:id="rId19" imgW="1904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52723" y="3372468"/>
                            <a:ext cx="652801" cy="564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5037289"/>
                  </p:ext>
                </p:extLst>
              </p:nvPr>
            </p:nvGraphicFramePr>
            <p:xfrm>
              <a:off x="5904086" y="3991617"/>
              <a:ext cx="965252" cy="6099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68" name="Equation" r:id="rId21" imgW="279360" imgH="177480" progId="Equation.DSMT4">
                      <p:embed/>
                    </p:oleObj>
                  </mc:Choice>
                  <mc:Fallback>
                    <p:oleObj name="Equation" r:id="rId21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904086" y="3991617"/>
                            <a:ext cx="965252" cy="6099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Arrow Connector 17"/>
              <p:cNvCxnSpPr/>
              <p:nvPr/>
            </p:nvCxnSpPr>
            <p:spPr>
              <a:xfrm>
                <a:off x="3250410" y="3349783"/>
                <a:ext cx="0" cy="56673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3410834" y="3814341"/>
                <a:ext cx="511472" cy="4857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4476490" y="3748886"/>
                <a:ext cx="511472" cy="48577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/>
            <p:cNvCxnSpPr/>
            <p:nvPr/>
          </p:nvCxnSpPr>
          <p:spPr>
            <a:xfrm flipV="1">
              <a:off x="3142837" y="2476127"/>
              <a:ext cx="204456" cy="2534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162060"/>
                </p:ext>
              </p:extLst>
            </p:nvPr>
          </p:nvGraphicFramePr>
          <p:xfrm>
            <a:off x="3257550" y="2217738"/>
            <a:ext cx="5445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9" name="Equation" r:id="rId23" imgW="279360" imgH="177480" progId="Equation.DSMT4">
                    <p:embed/>
                  </p:oleObj>
                </mc:Choice>
                <mc:Fallback>
                  <p:oleObj name="Equation" r:id="rId23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57550" y="2217738"/>
                          <a:ext cx="5445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758082"/>
                </p:ext>
              </p:extLst>
            </p:nvPr>
          </p:nvGraphicFramePr>
          <p:xfrm>
            <a:off x="3309938" y="2632075"/>
            <a:ext cx="4000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0" name="Equation" r:id="rId25" imgW="203040" imgH="177480" progId="Equation.DSMT4">
                    <p:embed/>
                  </p:oleObj>
                </mc:Choice>
                <mc:Fallback>
                  <p:oleObj name="Equation" r:id="rId2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09938" y="2632075"/>
                          <a:ext cx="4000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flipV="1">
              <a:off x="3689034" y="2471630"/>
              <a:ext cx="204456" cy="2534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748516"/>
                </p:ext>
              </p:extLst>
            </p:nvPr>
          </p:nvGraphicFramePr>
          <p:xfrm>
            <a:off x="3878263" y="2212975"/>
            <a:ext cx="3952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1" name="Equation" r:id="rId27" imgW="203040" imgH="177480" progId="Equation.DSMT4">
                    <p:embed/>
                  </p:oleObj>
                </mc:Choice>
                <mc:Fallback>
                  <p:oleObj name="Equation" r:id="rId2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878263" y="2212975"/>
                          <a:ext cx="395287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763907"/>
                </p:ext>
              </p:extLst>
            </p:nvPr>
          </p:nvGraphicFramePr>
          <p:xfrm>
            <a:off x="3788560" y="2649988"/>
            <a:ext cx="4000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2" name="Equation" r:id="rId29" imgW="203040" imgH="177480" progId="Equation.DSMT4">
                    <p:embed/>
                  </p:oleObj>
                </mc:Choice>
                <mc:Fallback>
                  <p:oleObj name="Equation" r:id="rId2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788560" y="2649988"/>
                          <a:ext cx="4000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91839"/>
              </p:ext>
            </p:extLst>
          </p:nvPr>
        </p:nvGraphicFramePr>
        <p:xfrm>
          <a:off x="517859" y="2595441"/>
          <a:ext cx="434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" name="Equation" r:id="rId31" imgW="1447560" imgH="203040" progId="Equation.DSMT4">
                  <p:embed/>
                </p:oleObj>
              </mc:Choice>
              <mc:Fallback>
                <p:oleObj name="Equation" r:id="rId31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859" y="2595441"/>
                        <a:ext cx="4343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64127" y="3275493"/>
            <a:ext cx="3336925" cy="1135519"/>
            <a:chOff x="390525" y="1860658"/>
            <a:chExt cx="3336925" cy="1135519"/>
          </a:xfrm>
        </p:grpSpPr>
        <p:grpSp>
          <p:nvGrpSpPr>
            <p:cNvPr id="31" name="Group 30"/>
            <p:cNvGrpSpPr/>
            <p:nvPr/>
          </p:nvGrpSpPr>
          <p:grpSpPr>
            <a:xfrm>
              <a:off x="390525" y="1860658"/>
              <a:ext cx="3336925" cy="1135519"/>
              <a:chOff x="1999220" y="2624978"/>
              <a:chExt cx="5864048" cy="2010551"/>
            </a:xfrm>
          </p:grpSpPr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3150927"/>
                  </p:ext>
                </p:extLst>
              </p:nvPr>
            </p:nvGraphicFramePr>
            <p:xfrm>
              <a:off x="1999220" y="2687625"/>
              <a:ext cx="758811" cy="716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4" name="Equation" r:id="rId33" imgW="228600" imgH="215640" progId="Equation.DSMT4">
                      <p:embed/>
                    </p:oleObj>
                  </mc:Choice>
                  <mc:Fallback>
                    <p:oleObj name="Equation" r:id="rId33" imgW="2286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9220" y="2687625"/>
                            <a:ext cx="758811" cy="71676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6309828"/>
                  </p:ext>
                </p:extLst>
              </p:nvPr>
            </p:nvGraphicFramePr>
            <p:xfrm>
              <a:off x="3041538" y="2624978"/>
              <a:ext cx="4536128" cy="697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5" name="Equation" r:id="rId35" imgW="1498320" imgH="203040" progId="Equation.DSMT4">
                      <p:embed/>
                    </p:oleObj>
                  </mc:Choice>
                  <mc:Fallback>
                    <p:oleObj name="Equation" r:id="rId35" imgW="14983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3041538" y="2624978"/>
                            <a:ext cx="4536128" cy="6970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0" name="Straight Connector 39"/>
              <p:cNvCxnSpPr/>
              <p:nvPr/>
            </p:nvCxnSpPr>
            <p:spPr>
              <a:xfrm flipV="1">
                <a:off x="2258218" y="3955309"/>
                <a:ext cx="5605050" cy="142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8651087"/>
                  </p:ext>
                </p:extLst>
              </p:nvPr>
            </p:nvGraphicFramePr>
            <p:xfrm>
              <a:off x="3020952" y="4022567"/>
              <a:ext cx="437989" cy="567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6" name="Equation" r:id="rId37" imgW="126720" imgH="164880" progId="Equation.DSMT4">
                      <p:embed/>
                    </p:oleObj>
                  </mc:Choice>
                  <mc:Fallback>
                    <p:oleObj name="Equation" r:id="rId37" imgW="126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20952" y="4022567"/>
                            <a:ext cx="437989" cy="567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3281076"/>
                  </p:ext>
                </p:extLst>
              </p:nvPr>
            </p:nvGraphicFramePr>
            <p:xfrm>
              <a:off x="3840453" y="3334116"/>
              <a:ext cx="694648" cy="573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7" name="Equation" r:id="rId38" imgW="203040" imgH="164880" progId="Equation.DSMT4">
                      <p:embed/>
                    </p:oleObj>
                  </mc:Choice>
                  <mc:Fallback>
                    <p:oleObj name="Equation" r:id="rId38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3840453" y="3334116"/>
                            <a:ext cx="694648" cy="5734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6085602"/>
                  </p:ext>
                </p:extLst>
              </p:nvPr>
            </p:nvGraphicFramePr>
            <p:xfrm>
              <a:off x="3720495" y="4028390"/>
              <a:ext cx="694646" cy="60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8" name="Equation" r:id="rId40" imgW="203040" imgH="177480" progId="Equation.DSMT4">
                      <p:embed/>
                    </p:oleObj>
                  </mc:Choice>
                  <mc:Fallback>
                    <p:oleObj name="Equation" r:id="rId40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3720495" y="4028390"/>
                            <a:ext cx="694646" cy="607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6698139"/>
                  </p:ext>
                </p:extLst>
              </p:nvPr>
            </p:nvGraphicFramePr>
            <p:xfrm>
              <a:off x="5073521" y="3330306"/>
              <a:ext cx="703016" cy="612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79" name="Equation" r:id="rId42" imgW="203040" imgH="177480" progId="Equation.DSMT4">
                      <p:embed/>
                    </p:oleObj>
                  </mc:Choice>
                  <mc:Fallback>
                    <p:oleObj name="Equation" r:id="rId42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5073521" y="3330306"/>
                            <a:ext cx="703016" cy="6127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015899"/>
                  </p:ext>
                </p:extLst>
              </p:nvPr>
            </p:nvGraphicFramePr>
            <p:xfrm>
              <a:off x="4855921" y="4003093"/>
              <a:ext cx="700227" cy="60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0" name="Equation" r:id="rId44" imgW="203040" imgH="177480" progId="Equation.DSMT4">
                      <p:embed/>
                    </p:oleObj>
                  </mc:Choice>
                  <mc:Fallback>
                    <p:oleObj name="Equation" r:id="rId44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4855921" y="4003093"/>
                            <a:ext cx="700227" cy="607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Straight Arrow Connector 45"/>
              <p:cNvCxnSpPr/>
              <p:nvPr/>
            </p:nvCxnSpPr>
            <p:spPr>
              <a:xfrm flipV="1">
                <a:off x="5701173" y="3810420"/>
                <a:ext cx="359295" cy="44879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81493"/>
                  </p:ext>
                </p:extLst>
              </p:nvPr>
            </p:nvGraphicFramePr>
            <p:xfrm>
              <a:off x="6030405" y="3350981"/>
              <a:ext cx="697437" cy="609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1" name="Equation" r:id="rId46" imgW="203040" imgH="177480" progId="Equation.DSMT4">
                      <p:embed/>
                    </p:oleObj>
                  </mc:Choice>
                  <mc:Fallback>
                    <p:oleObj name="Equation" r:id="rId46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6030405" y="3350981"/>
                            <a:ext cx="697437" cy="6099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9642457"/>
                  </p:ext>
                </p:extLst>
              </p:nvPr>
            </p:nvGraphicFramePr>
            <p:xfrm>
              <a:off x="6035985" y="3991850"/>
              <a:ext cx="703016" cy="609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82" name="Equation" r:id="rId48" imgW="203040" imgH="177480" progId="Equation.DSMT4">
                      <p:embed/>
                    </p:oleObj>
                  </mc:Choice>
                  <mc:Fallback>
                    <p:oleObj name="Equation" r:id="rId48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6035985" y="3991850"/>
                            <a:ext cx="703016" cy="6099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Arrow Connector 48"/>
              <p:cNvCxnSpPr/>
              <p:nvPr/>
            </p:nvCxnSpPr>
            <p:spPr>
              <a:xfrm>
                <a:off x="3250410" y="3349783"/>
                <a:ext cx="0" cy="56673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V="1">
                <a:off x="3410834" y="3814341"/>
                <a:ext cx="511472" cy="4857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flipV="1">
                <a:off x="4476490" y="3748886"/>
                <a:ext cx="511472" cy="48577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3142837" y="2476127"/>
              <a:ext cx="204456" cy="2534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126714"/>
                </p:ext>
              </p:extLst>
            </p:nvPr>
          </p:nvGraphicFramePr>
          <p:xfrm>
            <a:off x="3330575" y="2218302"/>
            <a:ext cx="396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" name="Equation" r:id="rId50" imgW="203040" imgH="177480" progId="Equation.DSMT4">
                    <p:embed/>
                  </p:oleObj>
                </mc:Choice>
                <mc:Fallback>
                  <p:oleObj name="Equation" r:id="rId50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3330575" y="2218302"/>
                          <a:ext cx="39687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100807"/>
                </p:ext>
              </p:extLst>
            </p:nvPr>
          </p:nvGraphicFramePr>
          <p:xfrm>
            <a:off x="3309938" y="2632075"/>
            <a:ext cx="4000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" name="Equation" r:id="rId52" imgW="203040" imgH="177480" progId="Equation.DSMT4">
                    <p:embed/>
                  </p:oleObj>
                </mc:Choice>
                <mc:Fallback>
                  <p:oleObj name="Equation" r:id="rId52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3309938" y="2632075"/>
                          <a:ext cx="4000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688"/>
              </p:ext>
            </p:extLst>
          </p:nvPr>
        </p:nvGraphicFramePr>
        <p:xfrm>
          <a:off x="489540" y="4404662"/>
          <a:ext cx="331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54" imgW="1104840" imgH="203040" progId="Equation.DSMT4">
                  <p:embed/>
                </p:oleObj>
              </mc:Choice>
              <mc:Fallback>
                <p:oleObj name="Equation" r:id="rId54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489540" y="4404662"/>
                        <a:ext cx="331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433978" y="5054718"/>
            <a:ext cx="2784689" cy="1123720"/>
            <a:chOff x="1979693" y="2623383"/>
            <a:chExt cx="4893592" cy="1989660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988271"/>
                </p:ext>
              </p:extLst>
            </p:nvPr>
          </p:nvGraphicFramePr>
          <p:xfrm>
            <a:off x="1979693" y="2687626"/>
            <a:ext cx="800656" cy="71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" name="Equation" r:id="rId56" imgW="241200" imgH="215640" progId="Equation.DSMT4">
                    <p:embed/>
                  </p:oleObj>
                </mc:Choice>
                <mc:Fallback>
                  <p:oleObj name="Equation" r:id="rId56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93" y="2687626"/>
                          <a:ext cx="800656" cy="7167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10359"/>
                </p:ext>
              </p:extLst>
            </p:nvPr>
          </p:nvGraphicFramePr>
          <p:xfrm>
            <a:off x="3059772" y="2623383"/>
            <a:ext cx="3344907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7" name="Equation" r:id="rId58" imgW="1104840" imgH="203040" progId="Equation.DSMT4">
                    <p:embed/>
                  </p:oleObj>
                </mc:Choice>
                <mc:Fallback>
                  <p:oleObj name="Equation" r:id="rId58" imgW="1104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3059772" y="2623383"/>
                          <a:ext cx="3344907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/>
            <p:nvPr/>
          </p:nvCxnSpPr>
          <p:spPr>
            <a:xfrm flipV="1">
              <a:off x="2258218" y="3938807"/>
              <a:ext cx="4615067" cy="307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894881"/>
                </p:ext>
              </p:extLst>
            </p:nvPr>
          </p:nvGraphicFramePr>
          <p:xfrm>
            <a:off x="3020952" y="4022567"/>
            <a:ext cx="437989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" name="Equation" r:id="rId60" imgW="126720" imgH="164880" progId="Equation.DSMT4">
                    <p:embed/>
                  </p:oleObj>
                </mc:Choice>
                <mc:Fallback>
                  <p:oleObj name="Equation" r:id="rId60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0952" y="4022567"/>
                          <a:ext cx="437989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020523"/>
                </p:ext>
              </p:extLst>
            </p:nvPr>
          </p:nvGraphicFramePr>
          <p:xfrm>
            <a:off x="3840453" y="3314440"/>
            <a:ext cx="694648" cy="615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9" name="Equation" r:id="rId61" imgW="203040" imgH="177480" progId="Equation.DSMT4">
                    <p:embed/>
                  </p:oleObj>
                </mc:Choice>
                <mc:Fallback>
                  <p:oleObj name="Equation" r:id="rId61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3840453" y="3314440"/>
                          <a:ext cx="694648" cy="615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936422"/>
                </p:ext>
              </p:extLst>
            </p:nvPr>
          </p:nvGraphicFramePr>
          <p:xfrm>
            <a:off x="3740022" y="4048067"/>
            <a:ext cx="652801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0" name="Equation" r:id="rId63" imgW="190440" imgH="164880" progId="Equation.DSMT4">
                    <p:embed/>
                  </p:oleObj>
                </mc:Choice>
                <mc:Fallback>
                  <p:oleObj name="Equation" r:id="rId63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3740022" y="4048067"/>
                          <a:ext cx="652801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807976"/>
                </p:ext>
              </p:extLst>
            </p:nvPr>
          </p:nvGraphicFramePr>
          <p:xfrm>
            <a:off x="5073521" y="3330306"/>
            <a:ext cx="703016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" name="Equation" r:id="rId65" imgW="203040" imgH="177480" progId="Equation.DSMT4">
                    <p:embed/>
                  </p:oleObj>
                </mc:Choice>
                <mc:Fallback>
                  <p:oleObj name="Equation" r:id="rId6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5073521" y="3330306"/>
                          <a:ext cx="703016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047714"/>
                </p:ext>
              </p:extLst>
            </p:nvPr>
          </p:nvGraphicFramePr>
          <p:xfrm>
            <a:off x="4855921" y="4004951"/>
            <a:ext cx="700226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" name="Equation" r:id="rId67" imgW="203040" imgH="177480" progId="Equation.DSMT4">
                    <p:embed/>
                  </p:oleObj>
                </mc:Choice>
                <mc:Fallback>
                  <p:oleObj name="Equation" r:id="rId6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4855921" y="4004951"/>
                          <a:ext cx="700226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420910"/>
                </p:ext>
              </p:extLst>
            </p:nvPr>
          </p:nvGraphicFramePr>
          <p:xfrm>
            <a:off x="6033194" y="3352839"/>
            <a:ext cx="694646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3" name="Equation" r:id="rId69" imgW="203040" imgH="177480" progId="Equation.DSMT4">
                    <p:embed/>
                  </p:oleObj>
                </mc:Choice>
                <mc:Fallback>
                  <p:oleObj name="Equation" r:id="rId6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6033194" y="3352839"/>
                          <a:ext cx="694646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956660"/>
                </p:ext>
              </p:extLst>
            </p:nvPr>
          </p:nvGraphicFramePr>
          <p:xfrm>
            <a:off x="6035985" y="3991850"/>
            <a:ext cx="703016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4" name="Equation" r:id="rId71" imgW="203040" imgH="177480" progId="Equation.DSMT4">
                    <p:embed/>
                  </p:oleObj>
                </mc:Choice>
                <mc:Fallback>
                  <p:oleObj name="Equation" r:id="rId71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6035985" y="3991850"/>
                          <a:ext cx="703016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56682"/>
              </p:ext>
            </p:extLst>
          </p:nvPr>
        </p:nvGraphicFramePr>
        <p:xfrm>
          <a:off x="960438" y="6216650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73" imgW="685800" imgH="203040" progId="Equation.DSMT4">
                  <p:embed/>
                </p:oleObj>
              </mc:Choice>
              <mc:Fallback>
                <p:oleObj name="Equation" r:id="rId7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960438" y="6216650"/>
                        <a:ext cx="2057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97169"/>
              </p:ext>
            </p:extLst>
          </p:nvPr>
        </p:nvGraphicFramePr>
        <p:xfrm>
          <a:off x="3479977" y="6178438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75" imgW="876240" imgH="203040" progId="Equation.DSMT4">
                  <p:embed/>
                </p:oleObj>
              </mc:Choice>
              <mc:Fallback>
                <p:oleObj name="Equation" r:id="rId7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3479977" y="6178438"/>
                        <a:ext cx="2628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3"/>
          <p:cNvSpPr txBox="1">
            <a:spLocks noChangeArrowheads="1"/>
          </p:cNvSpPr>
          <p:nvPr/>
        </p:nvSpPr>
        <p:spPr>
          <a:xfrm>
            <a:off x="5724236" y="3659949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List of Zero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83921"/>
              </p:ext>
            </p:extLst>
          </p:nvPr>
        </p:nvGraphicFramePr>
        <p:xfrm>
          <a:off x="5754688" y="4121150"/>
          <a:ext cx="1981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77" imgW="660240" imgH="393480" progId="Equation.DSMT4">
                  <p:embed/>
                </p:oleObj>
              </mc:Choice>
              <mc:Fallback>
                <p:oleObj name="Equation" r:id="rId77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5754688" y="4121150"/>
                        <a:ext cx="19812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7074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nd all the zeros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127" y="1401743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y = 6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– 5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38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– 5x + 6</a:t>
            </a:r>
          </a:p>
          <a:p>
            <a:pPr>
              <a:buNone/>
            </a:pP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799321" y="1426936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81818"/>
              </p:ext>
            </p:extLst>
          </p:nvPr>
        </p:nvGraphicFramePr>
        <p:xfrm>
          <a:off x="4241320" y="2037436"/>
          <a:ext cx="4819574" cy="8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1320" y="2037436"/>
                        <a:ext cx="4819574" cy="853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52438" y="2238375"/>
            <a:ext cx="3266260" cy="1135063"/>
            <a:chOff x="461190" y="1860614"/>
            <a:chExt cx="3266260" cy="1135063"/>
          </a:xfrm>
        </p:grpSpPr>
        <p:grpSp>
          <p:nvGrpSpPr>
            <p:cNvPr id="7" name="Group 6"/>
            <p:cNvGrpSpPr/>
            <p:nvPr/>
          </p:nvGrpSpPr>
          <p:grpSpPr>
            <a:xfrm>
              <a:off x="461190" y="1860614"/>
              <a:ext cx="3266260" cy="1135063"/>
              <a:chOff x="2123401" y="2624900"/>
              <a:chExt cx="5739867" cy="2009744"/>
            </a:xfrm>
          </p:grpSpPr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9796629"/>
                  </p:ext>
                </p:extLst>
              </p:nvPr>
            </p:nvGraphicFramePr>
            <p:xfrm>
              <a:off x="2123401" y="2686738"/>
              <a:ext cx="504943" cy="716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0" name="Equation" r:id="rId5" imgW="152280" imgH="215640" progId="Equation.DSMT4">
                      <p:embed/>
                    </p:oleObj>
                  </mc:Choice>
                  <mc:Fallback>
                    <p:oleObj name="Equation" r:id="rId5" imgW="1522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3401" y="2686738"/>
                            <a:ext cx="504943" cy="7167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4388373"/>
                  </p:ext>
                </p:extLst>
              </p:nvPr>
            </p:nvGraphicFramePr>
            <p:xfrm>
              <a:off x="3002170" y="2624900"/>
              <a:ext cx="4614241" cy="697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1" name="Equation" r:id="rId7" imgW="1523880" imgH="203040" progId="Equation.DSMT4">
                      <p:embed/>
                    </p:oleObj>
                  </mc:Choice>
                  <mc:Fallback>
                    <p:oleObj name="Equation" r:id="rId7" imgW="15238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02170" y="2624900"/>
                            <a:ext cx="4614241" cy="6970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3" name="Straight Connector 12"/>
              <p:cNvCxnSpPr/>
              <p:nvPr/>
            </p:nvCxnSpPr>
            <p:spPr>
              <a:xfrm flipV="1">
                <a:off x="2258218" y="3955309"/>
                <a:ext cx="5605050" cy="1423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3636301"/>
                  </p:ext>
                </p:extLst>
              </p:nvPr>
            </p:nvGraphicFramePr>
            <p:xfrm>
              <a:off x="3021700" y="4002206"/>
              <a:ext cx="437989" cy="6099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2" name="Equation" r:id="rId9" imgW="126720" imgH="177480" progId="Equation.DSMT4">
                      <p:embed/>
                    </p:oleObj>
                  </mc:Choice>
                  <mc:Fallback>
                    <p:oleObj name="Equation" r:id="rId9" imgW="1267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021700" y="4002206"/>
                            <a:ext cx="437989" cy="6099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205160"/>
                  </p:ext>
                </p:extLst>
              </p:nvPr>
            </p:nvGraphicFramePr>
            <p:xfrm>
              <a:off x="3710766" y="3310742"/>
              <a:ext cx="954093" cy="61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3" name="Equation" r:id="rId11" imgW="279360" imgH="177480" progId="Equation.DSMT4">
                      <p:embed/>
                    </p:oleObj>
                  </mc:Choice>
                  <mc:Fallback>
                    <p:oleObj name="Equation" r:id="rId11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10766" y="3310742"/>
                            <a:ext cx="954093" cy="6183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4650997"/>
                  </p:ext>
                </p:extLst>
              </p:nvPr>
            </p:nvGraphicFramePr>
            <p:xfrm>
              <a:off x="3588017" y="4027505"/>
              <a:ext cx="956884" cy="60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4" name="Equation" r:id="rId13" imgW="279360" imgH="177480" progId="Equation.DSMT4">
                      <p:embed/>
                    </p:oleObj>
                  </mc:Choice>
                  <mc:Fallback>
                    <p:oleObj name="Equation" r:id="rId13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588017" y="4027505"/>
                            <a:ext cx="956884" cy="607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5653371"/>
                  </p:ext>
                </p:extLst>
              </p:nvPr>
            </p:nvGraphicFramePr>
            <p:xfrm>
              <a:off x="4941045" y="3327607"/>
              <a:ext cx="965252" cy="615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" name="Equation" r:id="rId15" imgW="279360" imgH="177480" progId="Equation.DSMT4">
                      <p:embed/>
                    </p:oleObj>
                  </mc:Choice>
                  <mc:Fallback>
                    <p:oleObj name="Equation" r:id="rId15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941045" y="3327607"/>
                            <a:ext cx="965252" cy="6155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4012778"/>
                  </p:ext>
                </p:extLst>
              </p:nvPr>
            </p:nvGraphicFramePr>
            <p:xfrm>
              <a:off x="4876880" y="4021883"/>
              <a:ext cx="655591" cy="5649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6" name="Equation" r:id="rId17" imgW="190440" imgH="164880" progId="Equation.DSMT4">
                      <p:embed/>
                    </p:oleObj>
                  </mc:Choice>
                  <mc:Fallback>
                    <p:oleObj name="Equation" r:id="rId17" imgW="1904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876880" y="4021883"/>
                            <a:ext cx="655591" cy="5649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" name="Straight Arrow Connector 18"/>
              <p:cNvCxnSpPr/>
              <p:nvPr/>
            </p:nvCxnSpPr>
            <p:spPr>
              <a:xfrm flipV="1">
                <a:off x="5701173" y="3810420"/>
                <a:ext cx="359295" cy="44879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5100180"/>
                  </p:ext>
                </p:extLst>
              </p:nvPr>
            </p:nvGraphicFramePr>
            <p:xfrm>
              <a:off x="6029047" y="3350094"/>
              <a:ext cx="697437" cy="6099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7" name="Equation" r:id="rId19" imgW="203040" imgH="177480" progId="Equation.DSMT4">
                      <p:embed/>
                    </p:oleObj>
                  </mc:Choice>
                  <mc:Fallback>
                    <p:oleObj name="Equation" r:id="rId19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29047" y="3350094"/>
                            <a:ext cx="697437" cy="6099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031362"/>
                  </p:ext>
                </p:extLst>
              </p:nvPr>
            </p:nvGraphicFramePr>
            <p:xfrm>
              <a:off x="6034626" y="4013450"/>
              <a:ext cx="700226" cy="564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8" name="Equation" r:id="rId21" imgW="203040" imgH="164880" progId="Equation.DSMT4">
                      <p:embed/>
                    </p:oleObj>
                  </mc:Choice>
                  <mc:Fallback>
                    <p:oleObj name="Equation" r:id="rId21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034626" y="4013450"/>
                            <a:ext cx="700226" cy="564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Straight Arrow Connector 21"/>
              <p:cNvCxnSpPr/>
              <p:nvPr/>
            </p:nvCxnSpPr>
            <p:spPr>
              <a:xfrm>
                <a:off x="3250410" y="3349783"/>
                <a:ext cx="0" cy="56673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410834" y="3814341"/>
                <a:ext cx="511472" cy="4857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4476490" y="3748886"/>
                <a:ext cx="511472" cy="48577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/>
            <p:nvPr/>
          </p:nvCxnSpPr>
          <p:spPr>
            <a:xfrm flipV="1">
              <a:off x="3142837" y="2476127"/>
              <a:ext cx="204456" cy="25347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943935"/>
                </p:ext>
              </p:extLst>
            </p:nvPr>
          </p:nvGraphicFramePr>
          <p:xfrm>
            <a:off x="3330575" y="2218302"/>
            <a:ext cx="3968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9" name="Equation" r:id="rId23" imgW="203040" imgH="177480" progId="Equation.DSMT4">
                    <p:embed/>
                  </p:oleObj>
                </mc:Choice>
                <mc:Fallback>
                  <p:oleObj name="Equation" r:id="rId23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330575" y="2218302"/>
                          <a:ext cx="39687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759229"/>
                </p:ext>
              </p:extLst>
            </p:nvPr>
          </p:nvGraphicFramePr>
          <p:xfrm>
            <a:off x="3309938" y="2632075"/>
            <a:ext cx="4000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0" name="Equation" r:id="rId25" imgW="203040" imgH="177480" progId="Equation.DSMT4">
                    <p:embed/>
                  </p:oleObj>
                </mc:Choice>
                <mc:Fallback>
                  <p:oleObj name="Equation" r:id="rId2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09938" y="2632075"/>
                          <a:ext cx="4000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61533"/>
              </p:ext>
            </p:extLst>
          </p:nvPr>
        </p:nvGraphicFramePr>
        <p:xfrm>
          <a:off x="525463" y="3367088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27" imgW="1091880" imgH="203040" progId="Equation.DSMT4">
                  <p:embed/>
                </p:oleObj>
              </mc:Choice>
              <mc:Fallback>
                <p:oleObj name="Equation" r:id="rId27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5463" y="3367088"/>
                        <a:ext cx="327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51624" y="4017963"/>
            <a:ext cx="2784689" cy="1123950"/>
            <a:chOff x="1979693" y="2623948"/>
            <a:chExt cx="4893592" cy="1990067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921924"/>
                </p:ext>
              </p:extLst>
            </p:nvPr>
          </p:nvGraphicFramePr>
          <p:xfrm>
            <a:off x="1979693" y="2687626"/>
            <a:ext cx="800656" cy="71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2" name="Equation" r:id="rId29" imgW="241200" imgH="215640" progId="Equation.DSMT4">
                    <p:embed/>
                  </p:oleObj>
                </mc:Choice>
                <mc:Fallback>
                  <p:oleObj name="Equation" r:id="rId29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93" y="2687626"/>
                          <a:ext cx="800656" cy="7167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859805"/>
                </p:ext>
              </p:extLst>
            </p:nvPr>
          </p:nvGraphicFramePr>
          <p:xfrm>
            <a:off x="3002171" y="2623948"/>
            <a:ext cx="3462075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3" name="Equation" r:id="rId31" imgW="1143000" imgH="203040" progId="Equation.DSMT4">
                    <p:embed/>
                  </p:oleObj>
                </mc:Choice>
                <mc:Fallback>
                  <p:oleObj name="Equation" r:id="rId31" imgW="1143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002171" y="2623948"/>
                          <a:ext cx="3462075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Connector 28"/>
            <p:cNvCxnSpPr/>
            <p:nvPr/>
          </p:nvCxnSpPr>
          <p:spPr>
            <a:xfrm flipV="1">
              <a:off x="2258218" y="3938807"/>
              <a:ext cx="4615067" cy="3073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887775"/>
                </p:ext>
              </p:extLst>
            </p:nvPr>
          </p:nvGraphicFramePr>
          <p:xfrm>
            <a:off x="3021698" y="4001254"/>
            <a:ext cx="437991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4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021698" y="4001254"/>
                          <a:ext cx="437991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717386"/>
                </p:ext>
              </p:extLst>
            </p:nvPr>
          </p:nvGraphicFramePr>
          <p:xfrm>
            <a:off x="3710766" y="3337899"/>
            <a:ext cx="954093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5" name="Equation" r:id="rId35" imgW="279360" imgH="164880" progId="Equation.DSMT4">
                    <p:embed/>
                  </p:oleObj>
                </mc:Choice>
                <mc:Fallback>
                  <p:oleObj name="Equation" r:id="rId35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710766" y="3337899"/>
                          <a:ext cx="954093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220301"/>
                </p:ext>
              </p:extLst>
            </p:nvPr>
          </p:nvGraphicFramePr>
          <p:xfrm>
            <a:off x="3740022" y="4048067"/>
            <a:ext cx="652801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6" name="Equation" r:id="rId37" imgW="190440" imgH="164880" progId="Equation.DSMT4">
                    <p:embed/>
                  </p:oleObj>
                </mc:Choice>
                <mc:Fallback>
                  <p:oleObj name="Equation" r:id="rId37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740022" y="4048067"/>
                          <a:ext cx="652801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328432"/>
                </p:ext>
              </p:extLst>
            </p:nvPr>
          </p:nvGraphicFramePr>
          <p:xfrm>
            <a:off x="5074952" y="3315412"/>
            <a:ext cx="703016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7" name="Equation" r:id="rId39" imgW="203040" imgH="164880" progId="Equation.DSMT4">
                    <p:embed/>
                  </p:oleObj>
                </mc:Choice>
                <mc:Fallback>
                  <p:oleObj name="Equation" r:id="rId39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074952" y="3315412"/>
                          <a:ext cx="703016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223438"/>
                </p:ext>
              </p:extLst>
            </p:nvPr>
          </p:nvGraphicFramePr>
          <p:xfrm>
            <a:off x="4876881" y="4023741"/>
            <a:ext cx="655590" cy="56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8" name="Equation" r:id="rId41" imgW="190440" imgH="164880" progId="Equation.DSMT4">
                    <p:embed/>
                  </p:oleObj>
                </mc:Choice>
                <mc:Fallback>
                  <p:oleObj name="Equation" r:id="rId4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4876881" y="4023741"/>
                          <a:ext cx="655590" cy="56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792714"/>
                </p:ext>
              </p:extLst>
            </p:nvPr>
          </p:nvGraphicFramePr>
          <p:xfrm>
            <a:off x="6031836" y="3374438"/>
            <a:ext cx="694646" cy="56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9" name="Equation" r:id="rId43" imgW="203040" imgH="164880" progId="Equation.DSMT4">
                    <p:embed/>
                  </p:oleObj>
                </mc:Choice>
                <mc:Fallback>
                  <p:oleObj name="Equation" r:id="rId43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6031836" y="3374438"/>
                          <a:ext cx="694646" cy="56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514817"/>
                </p:ext>
              </p:extLst>
            </p:nvPr>
          </p:nvGraphicFramePr>
          <p:xfrm>
            <a:off x="6035985" y="3991850"/>
            <a:ext cx="703016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0" name="Equation" r:id="rId45" imgW="203040" imgH="177480" progId="Equation.DSMT4">
                    <p:embed/>
                  </p:oleObj>
                </mc:Choice>
                <mc:Fallback>
                  <p:oleObj name="Equation" r:id="rId4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6035985" y="3991850"/>
                          <a:ext cx="703016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51426"/>
              </p:ext>
            </p:extLst>
          </p:nvPr>
        </p:nvGraphicFramePr>
        <p:xfrm>
          <a:off x="1016000" y="5180013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47" imgW="660240" imgH="203040" progId="Equation.DSMT4">
                  <p:embed/>
                </p:oleObj>
              </mc:Choice>
              <mc:Fallback>
                <p:oleObj name="Equation" r:id="rId4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16000" y="5180013"/>
                        <a:ext cx="198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83351"/>
              </p:ext>
            </p:extLst>
          </p:nvPr>
        </p:nvGraphicFramePr>
        <p:xfrm>
          <a:off x="665163" y="5913418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" name="Equation" r:id="rId49" imgW="927000" imgH="203040" progId="Equation.DSMT4">
                  <p:embed/>
                </p:oleObj>
              </mc:Choice>
              <mc:Fallback>
                <p:oleObj name="Equation" r:id="rId4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65163" y="5913418"/>
                        <a:ext cx="278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5724236" y="3659949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List of Zero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46538"/>
              </p:ext>
            </p:extLst>
          </p:nvPr>
        </p:nvGraphicFramePr>
        <p:xfrm>
          <a:off x="5583238" y="4121150"/>
          <a:ext cx="2324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3" name="Equation" r:id="rId51" imgW="774360" imgH="393480" progId="Equation.DSMT4">
                  <p:embed/>
                </p:oleObj>
              </mc:Choice>
              <mc:Fallback>
                <p:oleObj name="Equation" r:id="rId51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583238" y="4121150"/>
                        <a:ext cx="2324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ind all the zeros: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5259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2x</a:t>
            </a:r>
            <a:r>
              <a:rPr lang="en-US" sz="3200" baseline="30000" dirty="0" smtClean="0"/>
              <a:t>5</a:t>
            </a:r>
            <a:r>
              <a:rPr lang="en-US" sz="3200" dirty="0" smtClean="0"/>
              <a:t> - 11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– 10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56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88x + 35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85301"/>
              </p:ext>
            </p:extLst>
          </p:nvPr>
        </p:nvGraphicFramePr>
        <p:xfrm>
          <a:off x="6019800" y="3733800"/>
          <a:ext cx="1409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733800"/>
                        <a:ext cx="1409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300" b="0" dirty="0" smtClean="0">
                <a:effectLst/>
              </a:rPr>
              <a:t>Homework</a:t>
            </a:r>
            <a:r>
              <a:rPr lang="en-US" b="0" dirty="0" smtClean="0">
                <a:effectLst/>
              </a:rPr>
              <a:t/>
            </a:r>
            <a:br>
              <a:rPr lang="en-US" b="0" dirty="0" smtClean="0">
                <a:effectLst/>
              </a:rPr>
            </a:br>
            <a:r>
              <a:rPr lang="en-US" b="0" dirty="0" err="1" smtClean="0">
                <a:effectLst/>
              </a:rPr>
              <a:t>pg</a:t>
            </a:r>
            <a:r>
              <a:rPr lang="en-US" b="0" dirty="0" smtClean="0">
                <a:effectLst/>
              </a:rPr>
              <a:t> </a:t>
            </a:r>
            <a:r>
              <a:rPr lang="en-US" b="0" dirty="0">
                <a:solidFill>
                  <a:srgbClr val="FF0000"/>
                </a:solidFill>
                <a:effectLst/>
              </a:rPr>
              <a:t>279</a:t>
            </a:r>
            <a:r>
              <a:rPr lang="en-US" b="0" dirty="0">
                <a:effectLst/>
              </a:rPr>
              <a:t> #7, 9, 12, 16, 18, 22, 24, 28, 30-33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40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ational Zero Theorem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f the polynomial P(x) has integer coefficients then every </a:t>
            </a:r>
            <a:r>
              <a:rPr lang="en-US" sz="3200" i="1" u="sng" dirty="0" smtClean="0"/>
              <a:t>rational</a:t>
            </a:r>
            <a:r>
              <a:rPr lang="en-US" sz="3200" dirty="0" smtClean="0"/>
              <a:t> zero of P is of the form p/q where </a:t>
            </a:r>
            <a:r>
              <a:rPr lang="en-US" sz="3200" i="1" dirty="0" smtClean="0"/>
              <a:t>p</a:t>
            </a:r>
            <a:r>
              <a:rPr lang="en-US" sz="3200" dirty="0" smtClean="0"/>
              <a:t> is a factor of the constant and </a:t>
            </a:r>
            <a:r>
              <a:rPr lang="en-US" sz="3200" i="1" dirty="0" smtClean="0"/>
              <a:t>q</a:t>
            </a:r>
            <a:r>
              <a:rPr lang="en-US" sz="3200" dirty="0" smtClean="0"/>
              <a:t> is a factor of the leading coefficient.  </a:t>
            </a:r>
          </a:p>
          <a:p>
            <a:endParaRPr lang="en-US" sz="3200" dirty="0"/>
          </a:p>
          <a:p>
            <a:r>
              <a:rPr lang="en-US" sz="3200" dirty="0" smtClean="0"/>
              <a:t>3 lists: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56528" y="4953000"/>
            <a:ext cx="2428875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actors of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dirty="0" smtClean="0"/>
              <a:t>:</a:t>
            </a:r>
          </a:p>
          <a:p>
            <a:endParaRPr lang="en-US" sz="3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947290" y="4953000"/>
            <a:ext cx="2428875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actors of </a:t>
            </a:r>
            <a:r>
              <a:rPr lang="en-US" sz="3200" dirty="0">
                <a:solidFill>
                  <a:srgbClr val="0000FF"/>
                </a:solidFill>
              </a:rPr>
              <a:t>q</a:t>
            </a:r>
            <a:r>
              <a:rPr lang="en-US" sz="3200" dirty="0" smtClean="0"/>
              <a:t>:</a:t>
            </a:r>
          </a:p>
          <a:p>
            <a:endParaRPr lang="en-US" sz="32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775809" y="5029200"/>
            <a:ext cx="2802731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Possible roots: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dirty="0" smtClean="0"/>
              <a:t>/</a:t>
            </a:r>
            <a:r>
              <a:rPr lang="en-US" sz="3200" dirty="0" smtClean="0">
                <a:solidFill>
                  <a:srgbClr val="0000FF"/>
                </a:solidFill>
              </a:rPr>
              <a:t>q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r>
              <a:rPr lang="en-US" sz="4000" dirty="0" smtClean="0"/>
              <a:t>List all possible rational roots.</a:t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7467600" cy="4525963"/>
          </a:xfrm>
        </p:spPr>
        <p:txBody>
          <a:bodyPr>
            <a:normAutofit/>
          </a:bodyPr>
          <a:lstStyle/>
          <a:p>
            <a:r>
              <a:rPr lang="en-US" sz="3200" dirty="0"/>
              <a:t>P(x) = 9x</a:t>
            </a:r>
            <a:r>
              <a:rPr lang="en-US" sz="3200" baseline="30000" dirty="0"/>
              <a:t>6</a:t>
            </a:r>
            <a:r>
              <a:rPr lang="en-US" sz="3200" dirty="0"/>
              <a:t> – 5x</a:t>
            </a:r>
            <a:r>
              <a:rPr lang="en-US" sz="3200" baseline="30000" dirty="0"/>
              <a:t>3</a:t>
            </a:r>
            <a:r>
              <a:rPr lang="en-US" sz="3200" dirty="0"/>
              <a:t> + 27</a:t>
            </a:r>
          </a:p>
          <a:p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19561"/>
              </p:ext>
            </p:extLst>
          </p:nvPr>
        </p:nvGraphicFramePr>
        <p:xfrm>
          <a:off x="3352800" y="1387725"/>
          <a:ext cx="45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387725"/>
                        <a:ext cx="457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26532"/>
              </p:ext>
            </p:extLst>
          </p:nvPr>
        </p:nvGraphicFramePr>
        <p:xfrm>
          <a:off x="1571625" y="1387475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625" y="1387475"/>
                        <a:ext cx="38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4800" y="1982787"/>
            <a:ext cx="2428875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actors of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dirty="0" smtClean="0"/>
              <a:t>:</a:t>
            </a:r>
          </a:p>
          <a:p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78697"/>
              </p:ext>
            </p:extLst>
          </p:nvPr>
        </p:nvGraphicFramePr>
        <p:xfrm>
          <a:off x="990600" y="2568257"/>
          <a:ext cx="838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7" imgW="279360" imgH="863280" progId="Equation.DSMT4">
                  <p:embed/>
                </p:oleObj>
              </mc:Choice>
              <mc:Fallback>
                <p:oleObj name="Equation" r:id="rId7" imgW="279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568257"/>
                        <a:ext cx="8382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95562" y="1982787"/>
            <a:ext cx="2428875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actors of </a:t>
            </a:r>
            <a:r>
              <a:rPr lang="en-US" sz="3200" dirty="0">
                <a:solidFill>
                  <a:srgbClr val="0000FF"/>
                </a:solidFill>
              </a:rPr>
              <a:t>q</a:t>
            </a:r>
            <a:r>
              <a:rPr lang="en-US" sz="3200" dirty="0" smtClean="0"/>
              <a:t>:</a:t>
            </a:r>
          </a:p>
          <a:p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18106"/>
              </p:ext>
            </p:extLst>
          </p:nvPr>
        </p:nvGraphicFramePr>
        <p:xfrm>
          <a:off x="3370446" y="2598737"/>
          <a:ext cx="609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9" imgW="203040" imgH="634680" progId="Equation.DSMT4">
                  <p:embed/>
                </p:oleObj>
              </mc:Choice>
              <mc:Fallback>
                <p:oleObj name="Equation" r:id="rId9" imgW="203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0446" y="2598737"/>
                        <a:ext cx="6096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601100" y="708017"/>
            <a:ext cx="2802731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Possible roots: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dirty="0" smtClean="0"/>
              <a:t>/</a:t>
            </a:r>
            <a:r>
              <a:rPr lang="en-US" sz="3200" dirty="0" smtClean="0">
                <a:solidFill>
                  <a:srgbClr val="0000FF"/>
                </a:solidFill>
              </a:rPr>
              <a:t>q</a:t>
            </a:r>
          </a:p>
          <a:p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07657"/>
              </p:ext>
            </p:extLst>
          </p:nvPr>
        </p:nvGraphicFramePr>
        <p:xfrm>
          <a:off x="5799321" y="1178711"/>
          <a:ext cx="29337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1" imgW="977760" imgH="1625400" progId="Equation.DSMT4">
                  <p:embed/>
                </p:oleObj>
              </mc:Choice>
              <mc:Fallback>
                <p:oleObj name="Equation" r:id="rId11" imgW="977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9321" y="1178711"/>
                        <a:ext cx="2933700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799321" y="6242050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Cancel out duplicat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6612208" y="2454311"/>
              <a:ext cx="512280" cy="1162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02848" y="2444951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7" name="Ink 16"/>
              <p14:cNvContentPartPr/>
              <p14:nvPr/>
            </p14:nvContentPartPr>
            <p14:xfrm>
              <a:off x="7381734" y="2468749"/>
              <a:ext cx="512280" cy="116280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72374" y="2459389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/>
              <p14:cNvContentPartPr/>
              <p14:nvPr/>
            </p14:nvContentPartPr>
            <p14:xfrm>
              <a:off x="6604187" y="3680730"/>
              <a:ext cx="512280" cy="11628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94827" y="3671370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" name="Ink 18"/>
              <p14:cNvContentPartPr/>
              <p14:nvPr/>
            </p14:nvContentPartPr>
            <p14:xfrm>
              <a:off x="7379265" y="3680730"/>
              <a:ext cx="512280" cy="11628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69905" y="3671370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" name="Ink 19"/>
              <p14:cNvContentPartPr/>
              <p14:nvPr/>
            </p14:nvContentPartPr>
            <p14:xfrm>
              <a:off x="7050296" y="4879241"/>
              <a:ext cx="512280" cy="11628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40936" y="4869881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1" name="Ink 20"/>
              <p14:cNvContentPartPr/>
              <p14:nvPr/>
            </p14:nvContentPartPr>
            <p14:xfrm>
              <a:off x="7956773" y="4879241"/>
              <a:ext cx="512280" cy="11628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947413" y="4869881"/>
                <a:ext cx="531000" cy="118152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061335" y="5258469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42024"/>
              </p:ext>
            </p:extLst>
          </p:nvPr>
        </p:nvGraphicFramePr>
        <p:xfrm>
          <a:off x="642937" y="5641975"/>
          <a:ext cx="4381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0" imgW="1460160" imgH="393480" progId="Equation.DSMT4">
                  <p:embed/>
                </p:oleObj>
              </mc:Choice>
              <mc:Fallback>
                <p:oleObj name="Equation" r:id="rId20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2937" y="5641975"/>
                        <a:ext cx="4381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Use the rational zero theorem to facto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3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4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– 13x - 6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82779" y="1739106"/>
            <a:ext cx="2802731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Possible roots: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dirty="0" smtClean="0"/>
              <a:t>/</a:t>
            </a:r>
            <a:r>
              <a:rPr lang="en-US" sz="3200" dirty="0" smtClean="0">
                <a:solidFill>
                  <a:srgbClr val="0000FF"/>
                </a:solidFill>
              </a:rPr>
              <a:t>q</a:t>
            </a: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0590"/>
              </p:ext>
            </p:extLst>
          </p:nvPr>
        </p:nvGraphicFramePr>
        <p:xfrm>
          <a:off x="253482" y="2075657"/>
          <a:ext cx="1309005" cy="440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3" imgW="482400" imgH="1625400" progId="Equation.DSMT4">
                  <p:embed/>
                </p:oleObj>
              </mc:Choice>
              <mc:Fallback>
                <p:oleObj name="Equation" r:id="rId3" imgW="4824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82" y="2075657"/>
                        <a:ext cx="1309005" cy="440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907984" y="4286714"/>
              <a:ext cx="512280" cy="11628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98624" y="4277354"/>
                <a:ext cx="531000" cy="11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964787" y="5422149"/>
              <a:ext cx="512280" cy="1162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5427" y="5412789"/>
                <a:ext cx="531000" cy="11815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137264" y="1086312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06329"/>
              </p:ext>
            </p:extLst>
          </p:nvPr>
        </p:nvGraphicFramePr>
        <p:xfrm>
          <a:off x="4832567" y="1469694"/>
          <a:ext cx="4152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8" imgW="1384200" imgH="393480" progId="Equation.DSMT4">
                  <p:embed/>
                </p:oleObj>
              </mc:Choice>
              <mc:Fallback>
                <p:oleObj name="Equation" r:id="rId8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2567" y="1469694"/>
                        <a:ext cx="41529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86777" y="2654805"/>
            <a:ext cx="5720063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Use synthetic division to find one of the factor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386777" y="3177560"/>
            <a:ext cx="2643488" cy="1131888"/>
            <a:chOff x="2169853" y="2658004"/>
            <a:chExt cx="4645457" cy="200412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129757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" name="Equation" r:id="rId10" imgW="126720" imgH="215640" progId="Equation.DSMT4">
                    <p:embed/>
                  </p:oleObj>
                </mc:Choice>
                <mc:Fallback>
                  <p:oleObj name="Equation" r:id="rId10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92125"/>
                </p:ext>
              </p:extLst>
            </p:nvPr>
          </p:nvGraphicFramePr>
          <p:xfrm>
            <a:off x="3149582" y="2658004"/>
            <a:ext cx="3537399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" name="Equation" r:id="rId12" imgW="1168200" imgH="203040" progId="Equation.DSMT4">
                    <p:embed/>
                  </p:oleObj>
                </mc:Choice>
                <mc:Fallback>
                  <p:oleObj name="Equation" r:id="rId12" imgW="1168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49582" y="2658004"/>
                          <a:ext cx="3537399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319704"/>
                </p:ext>
              </p:extLst>
            </p:nvPr>
          </p:nvGraphicFramePr>
          <p:xfrm>
            <a:off x="3043572" y="4052175"/>
            <a:ext cx="393355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43572" y="4052175"/>
                          <a:ext cx="393355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161908"/>
                </p:ext>
              </p:extLst>
            </p:nvPr>
          </p:nvGraphicFramePr>
          <p:xfrm>
            <a:off x="3840443" y="3315356"/>
            <a:ext cx="694646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"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40443" y="3315356"/>
                          <a:ext cx="694646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204156"/>
                </p:ext>
              </p:extLst>
            </p:nvPr>
          </p:nvGraphicFramePr>
          <p:xfrm>
            <a:off x="3743799" y="4046554"/>
            <a:ext cx="650010" cy="56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" name="Equation" r:id="rId18" imgW="190440" imgH="164880" progId="Equation.DSMT4">
                    <p:embed/>
                  </p:oleObj>
                </mc:Choice>
                <mc:Fallback>
                  <p:oleObj name="Equation" r:id="rId18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43799" y="4046554"/>
                          <a:ext cx="650010" cy="564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924105"/>
                </p:ext>
              </p:extLst>
            </p:nvPr>
          </p:nvGraphicFramePr>
          <p:xfrm>
            <a:off x="4946179" y="3349468"/>
            <a:ext cx="655591" cy="56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" name="Equation" r:id="rId20" imgW="190440" imgH="164880" progId="Equation.DSMT4">
                    <p:embed/>
                  </p:oleObj>
                </mc:Choice>
                <mc:Fallback>
                  <p:oleObj name="Equation" r:id="rId20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46179" y="3349468"/>
                          <a:ext cx="655591" cy="56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8416"/>
                </p:ext>
              </p:extLst>
            </p:nvPr>
          </p:nvGraphicFramePr>
          <p:xfrm>
            <a:off x="4720211" y="4074662"/>
            <a:ext cx="959673" cy="56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" name="Equation" r:id="rId22" imgW="279360" imgH="164880" progId="Equation.DSMT4">
                    <p:embed/>
                  </p:oleObj>
                </mc:Choice>
                <mc:Fallback>
                  <p:oleObj name="Equation" r:id="rId22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20211" y="4074662"/>
                          <a:ext cx="959673" cy="56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088898"/>
                </p:ext>
              </p:extLst>
            </p:nvPr>
          </p:nvGraphicFramePr>
          <p:xfrm>
            <a:off x="5801947" y="3321685"/>
            <a:ext cx="959673" cy="56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" name="Equation" r:id="rId24" imgW="279360" imgH="164880" progId="Equation.DSMT4">
                    <p:embed/>
                  </p:oleObj>
                </mc:Choice>
                <mc:Fallback>
                  <p:oleObj name="Equation" r:id="rId24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01947" y="3321685"/>
                          <a:ext cx="959673" cy="564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638646"/>
                </p:ext>
              </p:extLst>
            </p:nvPr>
          </p:nvGraphicFramePr>
          <p:xfrm>
            <a:off x="5852848" y="3990337"/>
            <a:ext cx="962462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" name="Equation" r:id="rId26" imgW="279360" imgH="177480" progId="Equation.DSMT4">
                    <p:embed/>
                  </p:oleObj>
                </mc:Choice>
                <mc:Fallback>
                  <p:oleObj name="Equation" r:id="rId26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852848" y="3990337"/>
                          <a:ext cx="962462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3" name="Ink 42"/>
              <p14:cNvContentPartPr/>
              <p14:nvPr/>
            </p14:nvContentPartPr>
            <p14:xfrm>
              <a:off x="3124200" y="3918150"/>
              <a:ext cx="1919880" cy="144180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114840" y="3908790"/>
                <a:ext cx="1938600" cy="146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/>
          <p:cNvGrpSpPr/>
          <p:nvPr/>
        </p:nvGrpSpPr>
        <p:grpSpPr>
          <a:xfrm>
            <a:off x="5398565" y="3141677"/>
            <a:ext cx="2720371" cy="1131888"/>
            <a:chOff x="2001235" y="2658004"/>
            <a:chExt cx="4780565" cy="2004122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534843"/>
                </p:ext>
              </p:extLst>
            </p:nvPr>
          </p:nvGraphicFramePr>
          <p:xfrm>
            <a:off x="2001235" y="2687809"/>
            <a:ext cx="761602" cy="71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" name="Equation" r:id="rId30" imgW="228600" imgH="215640" progId="Equation.DSMT4">
                    <p:embed/>
                  </p:oleObj>
                </mc:Choice>
                <mc:Fallback>
                  <p:oleObj name="Equation" r:id="rId30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35" y="2687809"/>
                          <a:ext cx="761602" cy="716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849218"/>
                </p:ext>
              </p:extLst>
            </p:nvPr>
          </p:nvGraphicFramePr>
          <p:xfrm>
            <a:off x="3149582" y="2658004"/>
            <a:ext cx="3537399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1" name="Equation" r:id="rId32" imgW="1168200" imgH="203040" progId="Equation.DSMT4">
                    <p:embed/>
                  </p:oleObj>
                </mc:Choice>
                <mc:Fallback>
                  <p:oleObj name="Equation" r:id="rId32" imgW="1168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49582" y="2658004"/>
                          <a:ext cx="3537399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452488"/>
                </p:ext>
              </p:extLst>
            </p:nvPr>
          </p:nvGraphicFramePr>
          <p:xfrm>
            <a:off x="3043572" y="4052175"/>
            <a:ext cx="393355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2" name="Equation" r:id="rId33" imgW="114120" imgH="177480" progId="Equation.DSMT4">
                    <p:embed/>
                  </p:oleObj>
                </mc:Choice>
                <mc:Fallback>
                  <p:oleObj name="Equation" r:id="rId33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43572" y="4052175"/>
                          <a:ext cx="393355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638412"/>
                </p:ext>
              </p:extLst>
            </p:nvPr>
          </p:nvGraphicFramePr>
          <p:xfrm>
            <a:off x="3840443" y="3315356"/>
            <a:ext cx="694646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3" name="Equation" r:id="rId34" imgW="203040" imgH="177480" progId="Equation.DSMT4">
                    <p:embed/>
                  </p:oleObj>
                </mc:Choice>
                <mc:Fallback>
                  <p:oleObj name="Equation" r:id="rId34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840443" y="3315356"/>
                          <a:ext cx="694646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741807"/>
                </p:ext>
              </p:extLst>
            </p:nvPr>
          </p:nvGraphicFramePr>
          <p:xfrm>
            <a:off x="3722510" y="4022953"/>
            <a:ext cx="694646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4" name="Equation" r:id="rId36" imgW="203040" imgH="177480" progId="Equation.DSMT4">
                    <p:embed/>
                  </p:oleObj>
                </mc:Choice>
                <mc:Fallback>
                  <p:oleObj name="Equation" r:id="rId36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722510" y="4022953"/>
                          <a:ext cx="694646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809392"/>
                </p:ext>
              </p:extLst>
            </p:nvPr>
          </p:nvGraphicFramePr>
          <p:xfrm>
            <a:off x="5042059" y="3325868"/>
            <a:ext cx="697437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5" name="Equation" r:id="rId38" imgW="203040" imgH="177480" progId="Equation.DSMT4">
                    <p:embed/>
                  </p:oleObj>
                </mc:Choice>
                <mc:Fallback>
                  <p:oleObj name="Equation" r:id="rId38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042059" y="3325868"/>
                          <a:ext cx="697437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993706"/>
                </p:ext>
              </p:extLst>
            </p:nvPr>
          </p:nvGraphicFramePr>
          <p:xfrm>
            <a:off x="4852356" y="4053872"/>
            <a:ext cx="697437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" name="Equation" r:id="rId40" imgW="203040" imgH="177480" progId="Equation.DSMT4">
                    <p:embed/>
                  </p:oleObj>
                </mc:Choice>
                <mc:Fallback>
                  <p:oleObj name="Equation" r:id="rId40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852356" y="4053872"/>
                          <a:ext cx="697437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699897"/>
                </p:ext>
              </p:extLst>
            </p:nvPr>
          </p:nvGraphicFramePr>
          <p:xfrm>
            <a:off x="6029629" y="3351164"/>
            <a:ext cx="700227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" name="Equation" r:id="rId42" imgW="203040" imgH="177480" progId="Equation.DSMT4">
                    <p:embed/>
                  </p:oleObj>
                </mc:Choice>
                <mc:Fallback>
                  <p:oleObj name="Equation" r:id="rId42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029629" y="3351164"/>
                          <a:ext cx="700227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75309"/>
                </p:ext>
              </p:extLst>
            </p:nvPr>
          </p:nvGraphicFramePr>
          <p:xfrm>
            <a:off x="6116112" y="3989223"/>
            <a:ext cx="437989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" name="Equation" r:id="rId44" imgW="126720" imgH="177480" progId="Equation.DSMT4">
                    <p:embed/>
                  </p:oleObj>
                </mc:Choice>
                <mc:Fallback>
                  <p:oleObj name="Equation" r:id="rId4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116112" y="3989223"/>
                          <a:ext cx="437989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Arrow Connector 56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0" name="Ink 59"/>
              <p14:cNvContentPartPr/>
              <p14:nvPr/>
            </p14:nvContentPartPr>
            <p14:xfrm>
              <a:off x="6183840" y="3871710"/>
              <a:ext cx="1931400" cy="145332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174480" y="3862350"/>
                <a:ext cx="1950120" cy="1472040"/>
              </a:xfrm>
              <a:prstGeom prst="rect">
                <a:avLst/>
              </a:prstGeom>
            </p:spPr>
          </p:pic>
        </mc:Fallback>
      </mc:AlternateContent>
      <p:sp>
        <p:nvSpPr>
          <p:cNvPr id="61" name="Rectangle 3"/>
          <p:cNvSpPr txBox="1">
            <a:spLocks noChangeArrowheads="1"/>
          </p:cNvSpPr>
          <p:nvPr/>
        </p:nvSpPr>
        <p:spPr>
          <a:xfrm>
            <a:off x="2097208" y="5476944"/>
            <a:ext cx="5720063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his means the factors are: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03705"/>
              </p:ext>
            </p:extLst>
          </p:nvPr>
        </p:nvGraphicFramePr>
        <p:xfrm>
          <a:off x="6672078" y="5495095"/>
          <a:ext cx="2377562" cy="44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48" imgW="1231560" imgH="228600" progId="Equation.DSMT4">
                  <p:embed/>
                </p:oleObj>
              </mc:Choice>
              <mc:Fallback>
                <p:oleObj name="Equation" r:id="rId4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672078" y="5495095"/>
                        <a:ext cx="2377562" cy="441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3"/>
          <p:cNvSpPr txBox="1">
            <a:spLocks noChangeArrowheads="1"/>
          </p:cNvSpPr>
          <p:nvPr/>
        </p:nvSpPr>
        <p:spPr>
          <a:xfrm>
            <a:off x="2097207" y="5968999"/>
            <a:ext cx="5720063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Now factor the quadratic.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53489"/>
              </p:ext>
            </p:extLst>
          </p:nvPr>
        </p:nvGraphicFramePr>
        <p:xfrm>
          <a:off x="6496050" y="6056313"/>
          <a:ext cx="24272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50" imgW="1257120" imgH="203040" progId="Equation.DSMT4">
                  <p:embed/>
                </p:oleObj>
              </mc:Choice>
              <mc:Fallback>
                <p:oleObj name="Equation" r:id="rId50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496050" y="6056313"/>
                        <a:ext cx="2427288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61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Use the rational zero theorem to factor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4692" y="1371600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-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3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</a:t>
            </a:r>
            <a:r>
              <a:rPr lang="en-US" sz="3200" dirty="0" smtClean="0"/>
              <a:t> 13x + 15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36184" y="1158498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18982"/>
              </p:ext>
            </p:extLst>
          </p:nvPr>
        </p:nvGraphicFramePr>
        <p:xfrm>
          <a:off x="6115050" y="1722438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050" y="1722438"/>
                        <a:ext cx="270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2259593"/>
            <a:ext cx="4758246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Use synthetic division to check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333583" y="2782889"/>
            <a:ext cx="2679492" cy="1130300"/>
            <a:chOff x="2169853" y="2658960"/>
            <a:chExt cx="4708727" cy="200131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159539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8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788062"/>
                </p:ext>
              </p:extLst>
            </p:nvPr>
          </p:nvGraphicFramePr>
          <p:xfrm>
            <a:off x="2956196" y="2658960"/>
            <a:ext cx="3922384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" name="Equation" r:id="rId7" imgW="1295280" imgH="203040" progId="Equation.DSMT4">
                    <p:embed/>
                  </p:oleObj>
                </mc:Choice>
                <mc:Fallback>
                  <p:oleObj name="Equation" r:id="rId7" imgW="1295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56196" y="2658960"/>
                          <a:ext cx="3922384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331084"/>
                </p:ext>
              </p:extLst>
            </p:nvPr>
          </p:nvGraphicFramePr>
          <p:xfrm>
            <a:off x="2911560" y="4072806"/>
            <a:ext cx="655591" cy="56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" name="Equation" r:id="rId9" imgW="190440" imgH="164880" progId="Equation.DSMT4">
                    <p:embed/>
                  </p:oleObj>
                </mc:Choice>
                <mc:Fallback>
                  <p:oleObj name="Equation" r:id="rId9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11560" y="4072806"/>
                          <a:ext cx="655591" cy="56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41860"/>
                </p:ext>
              </p:extLst>
            </p:nvPr>
          </p:nvGraphicFramePr>
          <p:xfrm>
            <a:off x="3860074" y="3336369"/>
            <a:ext cx="652801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"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0074" y="3336369"/>
                          <a:ext cx="652801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979554"/>
                </p:ext>
              </p:extLst>
            </p:nvPr>
          </p:nvGraphicFramePr>
          <p:xfrm>
            <a:off x="3723377" y="4047510"/>
            <a:ext cx="691857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3377" y="4047510"/>
                          <a:ext cx="691857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144757"/>
                </p:ext>
              </p:extLst>
            </p:nvPr>
          </p:nvGraphicFramePr>
          <p:xfrm>
            <a:off x="4922968" y="3350424"/>
            <a:ext cx="700226" cy="56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2968" y="3350424"/>
                          <a:ext cx="700226" cy="56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033364"/>
                </p:ext>
              </p:extLst>
            </p:nvPr>
          </p:nvGraphicFramePr>
          <p:xfrm>
            <a:off x="4847644" y="4055941"/>
            <a:ext cx="700227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47644" y="4055941"/>
                          <a:ext cx="700227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620945"/>
                </p:ext>
              </p:extLst>
            </p:nvPr>
          </p:nvGraphicFramePr>
          <p:xfrm>
            <a:off x="6030497" y="3350422"/>
            <a:ext cx="697437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Equation" r:id="rId19" imgW="203040" imgH="177480" progId="Equation.DSMT4">
                    <p:embed/>
                  </p:oleObj>
                </mc:Choice>
                <mc:Fallback>
                  <p:oleObj name="Equation" r:id="rId1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30497" y="3350422"/>
                          <a:ext cx="697437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576536"/>
                </p:ext>
              </p:extLst>
            </p:nvPr>
          </p:nvGraphicFramePr>
          <p:xfrm>
            <a:off x="6038410" y="3964470"/>
            <a:ext cx="700226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Equation" r:id="rId21" imgW="203040" imgH="164880" progId="Equation.DSMT4">
                    <p:embed/>
                  </p:oleObj>
                </mc:Choice>
                <mc:Fallback>
                  <p:oleObj name="Equation" r:id="rId21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38410" y="3964470"/>
                          <a:ext cx="700226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2" name="Ink 21"/>
              <p14:cNvContentPartPr/>
              <p14:nvPr/>
            </p14:nvContentPartPr>
            <p14:xfrm>
              <a:off x="1071006" y="3522938"/>
              <a:ext cx="1919880" cy="14418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61646" y="3513578"/>
                <a:ext cx="1938600" cy="146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/>
          <p:cNvGrpSpPr/>
          <p:nvPr/>
        </p:nvGrpSpPr>
        <p:grpSpPr>
          <a:xfrm>
            <a:off x="3345371" y="2746375"/>
            <a:ext cx="2776029" cy="1130300"/>
            <a:chOff x="2001235" y="2657845"/>
            <a:chExt cx="4878374" cy="200131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99752"/>
                </p:ext>
              </p:extLst>
            </p:nvPr>
          </p:nvGraphicFramePr>
          <p:xfrm>
            <a:off x="2001235" y="2687809"/>
            <a:ext cx="761602" cy="71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Equation" r:id="rId25" imgW="228600" imgH="215640" progId="Equation.DSMT4">
                    <p:embed/>
                  </p:oleObj>
                </mc:Choice>
                <mc:Fallback>
                  <p:oleObj name="Equation" r:id="rId25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35" y="2687809"/>
                          <a:ext cx="761602" cy="716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527857"/>
                </p:ext>
              </p:extLst>
            </p:nvPr>
          </p:nvGraphicFramePr>
          <p:xfrm>
            <a:off x="2957225" y="2657845"/>
            <a:ext cx="3922384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Equation" r:id="rId27" imgW="1295280" imgH="203040" progId="Equation.DSMT4">
                    <p:embed/>
                  </p:oleObj>
                </mc:Choice>
                <mc:Fallback>
                  <p:oleObj name="Equation" r:id="rId27" imgW="1295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57225" y="2657845"/>
                          <a:ext cx="3922384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436813"/>
                </p:ext>
              </p:extLst>
            </p:nvPr>
          </p:nvGraphicFramePr>
          <p:xfrm>
            <a:off x="2799879" y="4070838"/>
            <a:ext cx="655591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Equation" r:id="rId29" imgW="190440" imgH="164880" progId="Equation.DSMT4">
                    <p:embed/>
                  </p:oleObj>
                </mc:Choice>
                <mc:Fallback>
                  <p:oleObj name="Equation" r:id="rId29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799879" y="4070838"/>
                          <a:ext cx="655591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19317"/>
                </p:ext>
              </p:extLst>
            </p:nvPr>
          </p:nvGraphicFramePr>
          <p:xfrm>
            <a:off x="3861103" y="3338066"/>
            <a:ext cx="652801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Equation" r:id="rId31" imgW="190440" imgH="164880" progId="Equation.DSMT4">
                    <p:embed/>
                  </p:oleObj>
                </mc:Choice>
                <mc:Fallback>
                  <p:oleObj name="Equation" r:id="rId3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861103" y="3338066"/>
                          <a:ext cx="652801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541660"/>
                </p:ext>
              </p:extLst>
            </p:nvPr>
          </p:nvGraphicFramePr>
          <p:xfrm>
            <a:off x="3721615" y="4046395"/>
            <a:ext cx="694648" cy="56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Equation" r:id="rId33" imgW="203040" imgH="164880" progId="Equation.DSMT4">
                    <p:embed/>
                  </p:oleObj>
                </mc:Choice>
                <mc:Fallback>
                  <p:oleObj name="Equation" r:id="rId33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721615" y="4046395"/>
                          <a:ext cx="694648" cy="564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268740"/>
                </p:ext>
              </p:extLst>
            </p:nvPr>
          </p:nvGraphicFramePr>
          <p:xfrm>
            <a:off x="5041167" y="3346499"/>
            <a:ext cx="697437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Equation" r:id="rId35" imgW="203040" imgH="164880" progId="Equation.DSMT4">
                    <p:embed/>
                  </p:oleObj>
                </mc:Choice>
                <mc:Fallback>
                  <p:oleObj name="Equation" r:id="rId3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041167" y="3346499"/>
                          <a:ext cx="697437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876480"/>
                </p:ext>
              </p:extLst>
            </p:nvPr>
          </p:nvGraphicFramePr>
          <p:xfrm>
            <a:off x="4720345" y="4054828"/>
            <a:ext cx="959673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Equation" r:id="rId37" imgW="279360" imgH="177480" progId="Equation.DSMT4">
                    <p:embed/>
                  </p:oleObj>
                </mc:Choice>
                <mc:Fallback>
                  <p:oleObj name="Equation" r:id="rId37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720345" y="4054828"/>
                          <a:ext cx="959673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538218"/>
                </p:ext>
              </p:extLst>
            </p:nvPr>
          </p:nvGraphicFramePr>
          <p:xfrm>
            <a:off x="5897618" y="3352121"/>
            <a:ext cx="962464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Equation" r:id="rId39" imgW="279360" imgH="177480" progId="Equation.DSMT4">
                    <p:embed/>
                  </p:oleObj>
                </mc:Choice>
                <mc:Fallback>
                  <p:oleObj name="Equation" r:id="rId39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897618" y="3352121"/>
                          <a:ext cx="962464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371923"/>
                </p:ext>
              </p:extLst>
            </p:nvPr>
          </p:nvGraphicFramePr>
          <p:xfrm>
            <a:off x="6116112" y="3989223"/>
            <a:ext cx="437989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" name="Equation" r:id="rId41" imgW="126720" imgH="177480" progId="Equation.DSMT4">
                    <p:embed/>
                  </p:oleObj>
                </mc:Choice>
                <mc:Fallback>
                  <p:oleObj name="Equation" r:id="rId4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6116112" y="3989223"/>
                          <a:ext cx="437989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8" name="Ink 37"/>
              <p14:cNvContentPartPr/>
              <p14:nvPr/>
            </p14:nvContentPartPr>
            <p14:xfrm>
              <a:off x="4130646" y="3476498"/>
              <a:ext cx="1931400" cy="14533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121286" y="3467138"/>
                <a:ext cx="1950120" cy="1472040"/>
              </a:xfrm>
              <a:prstGeom prst="rect">
                <a:avLst/>
              </a:prstGeom>
            </p:spPr>
          </p:pic>
        </mc:Fallback>
      </mc:AlternateContent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403159" y="5273966"/>
            <a:ext cx="5720063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his means the factors are: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5310"/>
              </p:ext>
            </p:extLst>
          </p:nvPr>
        </p:nvGraphicFramePr>
        <p:xfrm>
          <a:off x="4969514" y="5291875"/>
          <a:ext cx="2525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45" imgW="1307880" imgH="228600" progId="Equation.DSMT4">
                  <p:embed/>
                </p:oleObj>
              </mc:Choice>
              <mc:Fallback>
                <p:oleObj name="Equation" r:id="rId45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69514" y="5291875"/>
                        <a:ext cx="25257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403158" y="5766021"/>
            <a:ext cx="5720063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Now factor the quadratic.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3524"/>
              </p:ext>
            </p:extLst>
          </p:nvPr>
        </p:nvGraphicFramePr>
        <p:xfrm>
          <a:off x="4788779" y="5853850"/>
          <a:ext cx="24526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47" imgW="1269720" imgH="203040" progId="Equation.DSMT4">
                  <p:embed/>
                </p:oleObj>
              </mc:Choice>
              <mc:Fallback>
                <p:oleObj name="Equation" r:id="rId47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788779" y="5853850"/>
                        <a:ext cx="24526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40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583" y="44974"/>
            <a:ext cx="7886700" cy="13255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Find all the </a:t>
            </a:r>
            <a:r>
              <a:rPr lang="en-US" sz="4400" i="1" dirty="0" smtClean="0"/>
              <a:t>real</a:t>
            </a:r>
            <a:r>
              <a:rPr lang="en-US" sz="4400" dirty="0" smtClean="0"/>
              <a:t> zero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583" y="1505473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6x + 4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36184" y="1158498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26155"/>
              </p:ext>
            </p:extLst>
          </p:nvPr>
        </p:nvGraphicFramePr>
        <p:xfrm>
          <a:off x="6534492" y="1722855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4492" y="1722855"/>
                        <a:ext cx="1866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95400" y="2259593"/>
            <a:ext cx="4758246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Use synthetic division to check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333583" y="2782888"/>
            <a:ext cx="2624420" cy="1130301"/>
            <a:chOff x="2169853" y="2658958"/>
            <a:chExt cx="4611947" cy="200131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332671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6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224016"/>
                </p:ext>
              </p:extLst>
            </p:nvPr>
          </p:nvGraphicFramePr>
          <p:xfrm>
            <a:off x="3263068" y="2658958"/>
            <a:ext cx="3305851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" name="Equation" r:id="rId7" imgW="1091880" imgH="203040" progId="Equation.DSMT4">
                    <p:embed/>
                  </p:oleObj>
                </mc:Choice>
                <mc:Fallback>
                  <p:oleObj name="Equation" r:id="rId7" imgW="1091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3068" y="2658958"/>
                          <a:ext cx="3305851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714947"/>
                </p:ext>
              </p:extLst>
            </p:nvPr>
          </p:nvGraphicFramePr>
          <p:xfrm>
            <a:off x="3084524" y="4072804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8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84524" y="4072804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7131718"/>
                </p:ext>
              </p:extLst>
            </p:nvPr>
          </p:nvGraphicFramePr>
          <p:xfrm>
            <a:off x="3860074" y="3336369"/>
            <a:ext cx="652801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9"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0074" y="3336369"/>
                          <a:ext cx="652801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975525"/>
                </p:ext>
              </p:extLst>
            </p:nvPr>
          </p:nvGraphicFramePr>
          <p:xfrm>
            <a:off x="3742904" y="4047508"/>
            <a:ext cx="650012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0"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42904" y="4047508"/>
                          <a:ext cx="650012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178707"/>
                </p:ext>
              </p:extLst>
            </p:nvPr>
          </p:nvGraphicFramePr>
          <p:xfrm>
            <a:off x="4942495" y="3350422"/>
            <a:ext cx="658380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1" name="Equation" r:id="rId15" imgW="190440" imgH="164880" progId="Equation.DSMT4">
                    <p:embed/>
                  </p:oleObj>
                </mc:Choice>
                <mc:Fallback>
                  <p:oleObj name="Equation" r:id="rId15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42495" y="3350422"/>
                          <a:ext cx="658380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084004"/>
                </p:ext>
              </p:extLst>
            </p:nvPr>
          </p:nvGraphicFramePr>
          <p:xfrm>
            <a:off x="4847644" y="4055941"/>
            <a:ext cx="700227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2"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47644" y="4055941"/>
                          <a:ext cx="700227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198464"/>
                </p:ext>
              </p:extLst>
            </p:nvPr>
          </p:nvGraphicFramePr>
          <p:xfrm>
            <a:off x="6030497" y="3350422"/>
            <a:ext cx="697437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3" name="Equation" r:id="rId19" imgW="203040" imgH="177480" progId="Equation.DSMT4">
                    <p:embed/>
                  </p:oleObj>
                </mc:Choice>
                <mc:Fallback>
                  <p:oleObj name="Equation" r:id="rId1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30497" y="3350422"/>
                          <a:ext cx="697437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283687"/>
                </p:ext>
              </p:extLst>
            </p:nvPr>
          </p:nvGraphicFramePr>
          <p:xfrm>
            <a:off x="6058394" y="3963183"/>
            <a:ext cx="658380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4" name="Equation" r:id="rId21" imgW="190440" imgH="164880" progId="Equation.DSMT4">
                    <p:embed/>
                  </p:oleObj>
                </mc:Choice>
                <mc:Fallback>
                  <p:oleObj name="Equation" r:id="rId2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58394" y="3963183"/>
                          <a:ext cx="658380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3345371" y="2746375"/>
            <a:ext cx="2720371" cy="1130300"/>
            <a:chOff x="2001235" y="2657845"/>
            <a:chExt cx="4780565" cy="200131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64625"/>
                </p:ext>
              </p:extLst>
            </p:nvPr>
          </p:nvGraphicFramePr>
          <p:xfrm>
            <a:off x="2001235" y="2687809"/>
            <a:ext cx="761602" cy="71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" name="Equation" r:id="rId23" imgW="228600" imgH="215640" progId="Equation.DSMT4">
                    <p:embed/>
                  </p:oleObj>
                </mc:Choice>
                <mc:Fallback>
                  <p:oleObj name="Equation" r:id="rId23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35" y="2687809"/>
                          <a:ext cx="761602" cy="716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6381"/>
                </p:ext>
              </p:extLst>
            </p:nvPr>
          </p:nvGraphicFramePr>
          <p:xfrm>
            <a:off x="3264097" y="2657845"/>
            <a:ext cx="3305851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6" name="Equation" r:id="rId25" imgW="1091880" imgH="203040" progId="Equation.DSMT4">
                    <p:embed/>
                  </p:oleObj>
                </mc:Choice>
                <mc:Fallback>
                  <p:oleObj name="Equation" r:id="rId25" imgW="1091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64097" y="2657845"/>
                          <a:ext cx="3305851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997764"/>
                </p:ext>
              </p:extLst>
            </p:nvPr>
          </p:nvGraphicFramePr>
          <p:xfrm>
            <a:off x="2973963" y="4071693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7" name="Equation" r:id="rId27" imgW="88560" imgH="164880" progId="Equation.DSMT4">
                    <p:embed/>
                  </p:oleObj>
                </mc:Choice>
                <mc:Fallback>
                  <p:oleObj name="Equation" r:id="rId27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73963" y="4071693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242"/>
                </p:ext>
              </p:extLst>
            </p:nvPr>
          </p:nvGraphicFramePr>
          <p:xfrm>
            <a:off x="3861103" y="3338066"/>
            <a:ext cx="652801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" name="Equation" r:id="rId29" imgW="190440" imgH="164880" progId="Equation.DSMT4">
                    <p:embed/>
                  </p:oleObj>
                </mc:Choice>
                <mc:Fallback>
                  <p:oleObj name="Equation" r:id="rId29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861103" y="3338066"/>
                          <a:ext cx="652801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102261"/>
                </p:ext>
              </p:extLst>
            </p:nvPr>
          </p:nvGraphicFramePr>
          <p:xfrm>
            <a:off x="3743933" y="4046394"/>
            <a:ext cx="650012" cy="56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9" name="Equation" r:id="rId31" imgW="190440" imgH="164880" progId="Equation.DSMT4">
                    <p:embed/>
                  </p:oleObj>
                </mc:Choice>
                <mc:Fallback>
                  <p:oleObj name="Equation" r:id="rId3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743933" y="4046394"/>
                          <a:ext cx="650012" cy="564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694759"/>
                </p:ext>
              </p:extLst>
            </p:nvPr>
          </p:nvGraphicFramePr>
          <p:xfrm>
            <a:off x="5060694" y="3346499"/>
            <a:ext cx="655591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" name="Equation" r:id="rId33" imgW="190440" imgH="164880" progId="Equation.DSMT4">
                    <p:embed/>
                  </p:oleObj>
                </mc:Choice>
                <mc:Fallback>
                  <p:oleObj name="Equation" r:id="rId33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60694" y="3346499"/>
                          <a:ext cx="655591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234619"/>
                </p:ext>
              </p:extLst>
            </p:nvPr>
          </p:nvGraphicFramePr>
          <p:xfrm>
            <a:off x="4848673" y="4054828"/>
            <a:ext cx="700227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1" name="Equation" r:id="rId35" imgW="203040" imgH="177480" progId="Equation.DSMT4">
                    <p:embed/>
                  </p:oleObj>
                </mc:Choice>
                <mc:Fallback>
                  <p:oleObj name="Equation" r:id="rId3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848673" y="4054828"/>
                          <a:ext cx="700227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389399"/>
                </p:ext>
              </p:extLst>
            </p:nvPr>
          </p:nvGraphicFramePr>
          <p:xfrm>
            <a:off x="6028737" y="3352121"/>
            <a:ext cx="700226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2" name="Equation" r:id="rId37" imgW="203040" imgH="177480" progId="Equation.DSMT4">
                    <p:embed/>
                  </p:oleObj>
                </mc:Choice>
                <mc:Fallback>
                  <p:oleObj name="Equation" r:id="rId3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028737" y="3352121"/>
                          <a:ext cx="700226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78492"/>
                </p:ext>
              </p:extLst>
            </p:nvPr>
          </p:nvGraphicFramePr>
          <p:xfrm>
            <a:off x="5984101" y="3990178"/>
            <a:ext cx="700226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3" name="Equation" r:id="rId39" imgW="203040" imgH="177480" progId="Equation.DSMT4">
                    <p:embed/>
                  </p:oleObj>
                </mc:Choice>
                <mc:Fallback>
                  <p:oleObj name="Equation" r:id="rId3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5984101" y="3990178"/>
                          <a:ext cx="700226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341313" y="4127454"/>
            <a:ext cx="2647723" cy="1119187"/>
            <a:chOff x="2128902" y="2658958"/>
            <a:chExt cx="4652898" cy="1981633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469080"/>
                </p:ext>
              </p:extLst>
            </p:nvPr>
          </p:nvGraphicFramePr>
          <p:xfrm>
            <a:off x="2128902" y="2689959"/>
            <a:ext cx="504943" cy="713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4" name="Equation" r:id="rId41" imgW="152280" imgH="215640" progId="Equation.DSMT4">
                    <p:embed/>
                  </p:oleObj>
                </mc:Choice>
                <mc:Fallback>
                  <p:oleObj name="Equation" r:id="rId41" imgW="152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902" y="2689959"/>
                          <a:ext cx="504943" cy="7139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730943"/>
                </p:ext>
              </p:extLst>
            </p:nvPr>
          </p:nvGraphicFramePr>
          <p:xfrm>
            <a:off x="3263068" y="2658958"/>
            <a:ext cx="3305851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" name="Equation" r:id="rId43" imgW="1091880" imgH="203040" progId="Equation.DSMT4">
                    <p:embed/>
                  </p:oleObj>
                </mc:Choice>
                <mc:Fallback>
                  <p:oleObj name="Equation" r:id="rId43" imgW="1091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63068" y="2658958"/>
                          <a:ext cx="3305851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Connector 43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494671"/>
                </p:ext>
              </p:extLst>
            </p:nvPr>
          </p:nvGraphicFramePr>
          <p:xfrm>
            <a:off x="3084524" y="4072804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6" name="Equation" r:id="rId44" imgW="88560" imgH="164880" progId="Equation.DSMT4">
                    <p:embed/>
                  </p:oleObj>
                </mc:Choice>
                <mc:Fallback>
                  <p:oleObj name="Equation" r:id="rId44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84524" y="4072804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444221"/>
                </p:ext>
              </p:extLst>
            </p:nvPr>
          </p:nvGraphicFramePr>
          <p:xfrm>
            <a:off x="3841806" y="3336450"/>
            <a:ext cx="694646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" name="Equation" r:id="rId45" imgW="203040" imgH="164880" progId="Equation.DSMT4">
                    <p:embed/>
                  </p:oleObj>
                </mc:Choice>
                <mc:Fallback>
                  <p:oleObj name="Equation" r:id="rId4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841806" y="3336450"/>
                          <a:ext cx="694646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999341"/>
                </p:ext>
              </p:extLst>
            </p:nvPr>
          </p:nvGraphicFramePr>
          <p:xfrm>
            <a:off x="3724637" y="4047589"/>
            <a:ext cx="691857" cy="56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8" name="Equation" r:id="rId47" imgW="203040" imgH="164880" progId="Equation.DSMT4">
                    <p:embed/>
                  </p:oleObj>
                </mc:Choice>
                <mc:Fallback>
                  <p:oleObj name="Equation" r:id="rId47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724637" y="4047589"/>
                          <a:ext cx="691857" cy="564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291858"/>
                </p:ext>
              </p:extLst>
            </p:nvPr>
          </p:nvGraphicFramePr>
          <p:xfrm>
            <a:off x="4924228" y="3350503"/>
            <a:ext cx="700225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" name="Equation" r:id="rId49" imgW="203040" imgH="164880" progId="Equation.DSMT4">
                    <p:embed/>
                  </p:oleObj>
                </mc:Choice>
                <mc:Fallback>
                  <p:oleObj name="Equation" r:id="rId49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924228" y="3350503"/>
                          <a:ext cx="700225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206219"/>
                </p:ext>
              </p:extLst>
            </p:nvPr>
          </p:nvGraphicFramePr>
          <p:xfrm>
            <a:off x="4848904" y="4078509"/>
            <a:ext cx="700227" cy="559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" name="Equation" r:id="rId51" imgW="203040" imgH="164880" progId="Equation.DSMT4">
                    <p:embed/>
                  </p:oleObj>
                </mc:Choice>
                <mc:Fallback>
                  <p:oleObj name="Equation" r:id="rId51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848904" y="4078509"/>
                          <a:ext cx="700227" cy="5593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595761"/>
                </p:ext>
              </p:extLst>
            </p:nvPr>
          </p:nvGraphicFramePr>
          <p:xfrm>
            <a:off x="6031756" y="3372990"/>
            <a:ext cx="697437" cy="56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1" name="Equation" r:id="rId53" imgW="203040" imgH="164880" progId="Equation.DSMT4">
                    <p:embed/>
                  </p:oleObj>
                </mc:Choice>
                <mc:Fallback>
                  <p:oleObj name="Equation" r:id="rId53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6031756" y="3372990"/>
                          <a:ext cx="697437" cy="564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0751"/>
                </p:ext>
              </p:extLst>
            </p:nvPr>
          </p:nvGraphicFramePr>
          <p:xfrm>
            <a:off x="6167826" y="4014080"/>
            <a:ext cx="437989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2" name="Equation" r:id="rId55" imgW="126720" imgH="177480" progId="Equation.DSMT4">
                    <p:embed/>
                  </p:oleObj>
                </mc:Choice>
                <mc:Fallback>
                  <p:oleObj name="Equation" r:id="rId55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6167826" y="4014080"/>
                          <a:ext cx="437989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3"/>
          <p:cNvSpPr txBox="1">
            <a:spLocks noChangeArrowheads="1"/>
          </p:cNvSpPr>
          <p:nvPr/>
        </p:nvSpPr>
        <p:spPr>
          <a:xfrm>
            <a:off x="304708" y="5504804"/>
            <a:ext cx="1552667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actors: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34119"/>
              </p:ext>
            </p:extLst>
          </p:nvPr>
        </p:nvGraphicFramePr>
        <p:xfrm>
          <a:off x="1938338" y="5532438"/>
          <a:ext cx="2305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Equation" r:id="rId57" imgW="1193760" imgH="228600" progId="Equation.DSMT4">
                  <p:embed/>
                </p:oleObj>
              </mc:Choice>
              <mc:Fallback>
                <p:oleObj name="Equation" r:id="rId5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938338" y="5532438"/>
                        <a:ext cx="2305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3"/>
          <p:cNvSpPr txBox="1">
            <a:spLocks noChangeArrowheads="1"/>
          </p:cNvSpPr>
          <p:nvPr/>
        </p:nvSpPr>
        <p:spPr>
          <a:xfrm>
            <a:off x="304707" y="5996859"/>
            <a:ext cx="4660993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Use the quadratic formula.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35552"/>
              </p:ext>
            </p:extLst>
          </p:nvPr>
        </p:nvGraphicFramePr>
        <p:xfrm>
          <a:off x="6135292" y="5039904"/>
          <a:ext cx="2159977" cy="6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59" imgW="774360" imgH="241200" progId="Equation.DSMT4">
                  <p:embed/>
                </p:oleObj>
              </mc:Choice>
              <mc:Fallback>
                <p:oleObj name="Equation" r:id="rId5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135292" y="5039904"/>
                        <a:ext cx="2159977" cy="6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3"/>
          <p:cNvSpPr txBox="1">
            <a:spLocks noChangeArrowheads="1"/>
          </p:cNvSpPr>
          <p:nvPr/>
        </p:nvSpPr>
        <p:spPr>
          <a:xfrm>
            <a:off x="6180620" y="4453868"/>
            <a:ext cx="1552667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Zeros: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3" grpId="0"/>
      <p:bldP spid="75" grpId="0"/>
      <p:bldP spid="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escartes Rul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 some cases this rule is helpful in eliminating candidates from a lengthy list of possible rational roots.</a:t>
            </a:r>
            <a:endParaRPr lang="en-US" sz="2800" dirty="0"/>
          </a:p>
        </p:txBody>
      </p:sp>
      <p:pic>
        <p:nvPicPr>
          <p:cNvPr id="4" name="Picture 3" descr="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199" y="2667000"/>
            <a:ext cx="8144759" cy="2895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Use Descartes Rule to determine the possible number of positive and negative real zeros of the polynomial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30694"/>
            <a:ext cx="7886700" cy="435133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(x) = 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4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3x - 2</a:t>
            </a:r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315600" y="2243160"/>
              <a:ext cx="814680" cy="174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06240" y="2233800"/>
                <a:ext cx="833400" cy="19332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00400" y="2552696"/>
            <a:ext cx="3581400" cy="6159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Only one change in sign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200400" y="3048000"/>
            <a:ext cx="4724400" cy="73819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herefore: only one positive real zero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34813"/>
              </p:ext>
            </p:extLst>
          </p:nvPr>
        </p:nvGraphicFramePr>
        <p:xfrm>
          <a:off x="762000" y="4191000"/>
          <a:ext cx="4270847" cy="59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191000"/>
                        <a:ext cx="4270847" cy="59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2286000" y="4695048"/>
              <a:ext cx="814680" cy="174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76640" y="4685688"/>
                <a:ext cx="83340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3200400" y="4695048"/>
              <a:ext cx="814680" cy="1746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91040" y="4685688"/>
                <a:ext cx="833400" cy="19332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3200400" y="4919583"/>
            <a:ext cx="3581400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wo changes in sign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3200400" y="5443839"/>
            <a:ext cx="4724400" cy="73819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herefore: only two possible negative real zero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194" y="1052116"/>
            <a:ext cx="8229600" cy="15541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 smtClean="0"/>
              <a:t>True or False:  all zeros of the polynomial         P(x) = 4x</a:t>
            </a:r>
            <a:r>
              <a:rPr lang="en-US" sz="3600" baseline="30000" dirty="0" smtClean="0"/>
              <a:t>3</a:t>
            </a:r>
            <a:r>
              <a:rPr lang="en-US" sz="3600" dirty="0" smtClean="0"/>
              <a:t> + 19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11x – 7 lie between -3 and 1?  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09600" y="304800"/>
            <a:ext cx="7721836" cy="3048794"/>
          </a:xfrm>
        </p:spPr>
      </p:pic>
      <p:grpSp>
        <p:nvGrpSpPr>
          <p:cNvPr id="5" name="Group 4"/>
          <p:cNvGrpSpPr/>
          <p:nvPr/>
        </p:nvGrpSpPr>
        <p:grpSpPr>
          <a:xfrm>
            <a:off x="533400" y="4572000"/>
            <a:ext cx="2674233" cy="1116013"/>
            <a:chOff x="2169853" y="2658958"/>
            <a:chExt cx="4699485" cy="197601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90397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" name="Equation" r:id="rId4" imgW="126720" imgH="215640" progId="Equation.DSMT4">
                    <p:embed/>
                  </p:oleObj>
                </mc:Choice>
                <mc:Fallback>
                  <p:oleObj name="Equation" r:id="rId4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936633"/>
                </p:ext>
              </p:extLst>
            </p:nvPr>
          </p:nvGraphicFramePr>
          <p:xfrm>
            <a:off x="3051413" y="2658958"/>
            <a:ext cx="3729892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2" name="Equation" r:id="rId6" imgW="1231560" imgH="203040" progId="Equation.DSMT4">
                    <p:embed/>
                  </p:oleObj>
                </mc:Choice>
                <mc:Fallback>
                  <p:oleObj name="Equation" r:id="rId6" imgW="1231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1413" y="2658958"/>
                          <a:ext cx="3729892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652841"/>
                </p:ext>
              </p:extLst>
            </p:nvPr>
          </p:nvGraphicFramePr>
          <p:xfrm>
            <a:off x="3020952" y="4022567"/>
            <a:ext cx="437989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20952" y="4022567"/>
                          <a:ext cx="437989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458070"/>
                </p:ext>
              </p:extLst>
            </p:nvPr>
          </p:nvGraphicFramePr>
          <p:xfrm>
            <a:off x="3840912" y="3336369"/>
            <a:ext cx="694646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" name="Equation" r:id="rId10" imgW="203040" imgH="164880" progId="Equation.DSMT4">
                    <p:embed/>
                  </p:oleObj>
                </mc:Choice>
                <mc:Fallback>
                  <p:oleObj name="Equation" r:id="rId10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40912" y="3336369"/>
                          <a:ext cx="694646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613393"/>
                </p:ext>
              </p:extLst>
            </p:nvPr>
          </p:nvGraphicFramePr>
          <p:xfrm>
            <a:off x="3592624" y="4027833"/>
            <a:ext cx="954093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5" name="Equation" r:id="rId12" imgW="279360" imgH="177480" progId="Equation.DSMT4">
                    <p:embed/>
                  </p:oleObj>
                </mc:Choice>
                <mc:Fallback>
                  <p:oleObj name="Equation" r:id="rId12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92624" y="4027833"/>
                          <a:ext cx="954093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85097"/>
                </p:ext>
              </p:extLst>
            </p:nvPr>
          </p:nvGraphicFramePr>
          <p:xfrm>
            <a:off x="4941409" y="3329711"/>
            <a:ext cx="965252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" name="Equation" r:id="rId14" imgW="279360" imgH="177480" progId="Equation.DSMT4">
                    <p:embed/>
                  </p:oleObj>
                </mc:Choice>
                <mc:Fallback>
                  <p:oleObj name="Equation" r:id="rId14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41409" y="3329711"/>
                          <a:ext cx="965252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58584"/>
                </p:ext>
              </p:extLst>
            </p:nvPr>
          </p:nvGraphicFramePr>
          <p:xfrm>
            <a:off x="4725205" y="4005048"/>
            <a:ext cx="962462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" name="Equation" r:id="rId16" imgW="279360" imgH="177480" progId="Equation.DSMT4">
                    <p:embed/>
                  </p:oleObj>
                </mc:Choice>
                <mc:Fallback>
                  <p:oleObj name="Equation" r:id="rId16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25205" y="4005048"/>
                          <a:ext cx="962462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005474"/>
                </p:ext>
              </p:extLst>
            </p:nvPr>
          </p:nvGraphicFramePr>
          <p:xfrm>
            <a:off x="5899745" y="3350422"/>
            <a:ext cx="959673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8" name="Equation" r:id="rId18" imgW="279360" imgH="177480" progId="Equation.DSMT4">
                    <p:embed/>
                  </p:oleObj>
                </mc:Choice>
                <mc:Fallback>
                  <p:oleObj name="Equation" r:id="rId18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99745" y="3350422"/>
                          <a:ext cx="959673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238135"/>
                </p:ext>
              </p:extLst>
            </p:nvPr>
          </p:nvGraphicFramePr>
          <p:xfrm>
            <a:off x="5904086" y="3991617"/>
            <a:ext cx="965252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9" name="Equation" r:id="rId20" imgW="279360" imgH="177480" progId="Equation.DSMT4">
                    <p:embed/>
                  </p:oleObj>
                </mc:Choice>
                <mc:Fallback>
                  <p:oleObj name="Equation" r:id="rId20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04086" y="3991617"/>
                          <a:ext cx="965252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423954" y="5930606"/>
            <a:ext cx="3386046" cy="927393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/>
              <a:t>All positive</a:t>
            </a:r>
          </a:p>
          <a:p>
            <a:pPr marL="0" indent="0">
              <a:buNone/>
            </a:pPr>
            <a:r>
              <a:rPr lang="en-US" sz="3600" dirty="0" smtClean="0">
                <a:solidFill>
                  <a:srgbClr val="0000FF"/>
                </a:solidFill>
              </a:rPr>
              <a:t>Therefore 1 is an upper bound</a:t>
            </a:r>
          </a:p>
          <a:p>
            <a:endParaRPr lang="en-US" sz="3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4006850" y="4546801"/>
            <a:ext cx="2781683" cy="1115812"/>
            <a:chOff x="1981029" y="2658958"/>
            <a:chExt cx="4888309" cy="197565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827"/>
                </p:ext>
              </p:extLst>
            </p:nvPr>
          </p:nvGraphicFramePr>
          <p:xfrm>
            <a:off x="1981029" y="2689522"/>
            <a:ext cx="800658" cy="716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" name="Equation" r:id="rId22" imgW="241200" imgH="215640" progId="Equation.DSMT4">
                    <p:embed/>
                  </p:oleObj>
                </mc:Choice>
                <mc:Fallback>
                  <p:oleObj name="Equation" r:id="rId22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029" y="2689522"/>
                          <a:ext cx="800658" cy="7167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245706"/>
                </p:ext>
              </p:extLst>
            </p:nvPr>
          </p:nvGraphicFramePr>
          <p:xfrm>
            <a:off x="3051413" y="2658958"/>
            <a:ext cx="3729892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" name="Equation" r:id="rId24" imgW="1231560" imgH="203040" progId="Equation.DSMT4">
                    <p:embed/>
                  </p:oleObj>
                </mc:Choice>
                <mc:Fallback>
                  <p:oleObj name="Equation" r:id="rId24" imgW="1231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51413" y="2658958"/>
                          <a:ext cx="3729892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614539"/>
                </p:ext>
              </p:extLst>
            </p:nvPr>
          </p:nvGraphicFramePr>
          <p:xfrm>
            <a:off x="3020952" y="4022567"/>
            <a:ext cx="437989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20952" y="4022567"/>
                          <a:ext cx="437989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593610"/>
                </p:ext>
              </p:extLst>
            </p:nvPr>
          </p:nvGraphicFramePr>
          <p:xfrm>
            <a:off x="3713462" y="3336013"/>
            <a:ext cx="954093" cy="570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3" name="Equation" r:id="rId26" imgW="279360" imgH="164880" progId="Equation.DSMT4">
                    <p:embed/>
                  </p:oleObj>
                </mc:Choice>
                <mc:Fallback>
                  <p:oleObj name="Equation" r:id="rId26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713462" y="3336013"/>
                          <a:ext cx="954093" cy="570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699999"/>
                </p:ext>
              </p:extLst>
            </p:nvPr>
          </p:nvGraphicFramePr>
          <p:xfrm>
            <a:off x="3721831" y="4027477"/>
            <a:ext cx="694648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4" name="Equation" r:id="rId28" imgW="203040" imgH="177480" progId="Equation.DSMT4">
                    <p:embed/>
                  </p:oleObj>
                </mc:Choice>
                <mc:Fallback>
                  <p:oleObj name="Equation" r:id="rId28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721831" y="4027477"/>
                          <a:ext cx="694648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144151"/>
                </p:ext>
              </p:extLst>
            </p:nvPr>
          </p:nvGraphicFramePr>
          <p:xfrm>
            <a:off x="4963269" y="3350066"/>
            <a:ext cx="920616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" name="Equation" r:id="rId30" imgW="266400" imgH="164880" progId="Equation.DSMT4">
                    <p:embed/>
                  </p:oleObj>
                </mc:Choice>
                <mc:Fallback>
                  <p:oleObj name="Equation" r:id="rId30" imgW="2664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963269" y="3350066"/>
                          <a:ext cx="920616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299860"/>
                </p:ext>
              </p:extLst>
            </p:nvPr>
          </p:nvGraphicFramePr>
          <p:xfrm>
            <a:off x="4725205" y="4005048"/>
            <a:ext cx="962462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" name="Equation" r:id="rId32" imgW="279360" imgH="177480" progId="Equation.DSMT4">
                    <p:embed/>
                  </p:oleObj>
                </mc:Choice>
                <mc:Fallback>
                  <p:oleObj name="Equation" r:id="rId32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725205" y="4005048"/>
                          <a:ext cx="962462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180536"/>
                </p:ext>
              </p:extLst>
            </p:nvPr>
          </p:nvGraphicFramePr>
          <p:xfrm>
            <a:off x="5899745" y="3350422"/>
            <a:ext cx="959673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" name="Equation" r:id="rId34" imgW="279360" imgH="177480" progId="Equation.DSMT4">
                    <p:embed/>
                  </p:oleObj>
                </mc:Choice>
                <mc:Fallback>
                  <p:oleObj name="Equation" r:id="rId34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899745" y="3350422"/>
                          <a:ext cx="959673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4659564"/>
                </p:ext>
              </p:extLst>
            </p:nvPr>
          </p:nvGraphicFramePr>
          <p:xfrm>
            <a:off x="5904086" y="3991617"/>
            <a:ext cx="965252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" name="Equation" r:id="rId36" imgW="279360" imgH="177480" progId="Equation.DSMT4">
                    <p:embed/>
                  </p:oleObj>
                </mc:Choice>
                <mc:Fallback>
                  <p:oleObj name="Equation" r:id="rId36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904086" y="3991617"/>
                          <a:ext cx="965252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4004854" y="5905407"/>
            <a:ext cx="3386046" cy="927393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/>
              <a:t>All alternate between + and </a:t>
            </a:r>
            <a:r>
              <a:rPr lang="en-US" sz="3600" dirty="0" smtClean="0"/>
              <a:t>-?</a:t>
            </a: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Therefore -3 is </a:t>
            </a:r>
            <a:r>
              <a:rPr lang="en-US" sz="3600" dirty="0" smtClean="0">
                <a:solidFill>
                  <a:srgbClr val="FF0000"/>
                </a:solidFill>
              </a:rPr>
              <a:t>NOT a </a:t>
            </a:r>
            <a:r>
              <a:rPr lang="en-US" sz="3600" dirty="0" smtClean="0">
                <a:solidFill>
                  <a:srgbClr val="FF0000"/>
                </a:solidFill>
              </a:rPr>
              <a:t>lower bound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</TotalTime>
  <Words>361</Words>
  <Application>Microsoft Office PowerPoint</Application>
  <PresentationFormat>On-screen Show (4:3)</PresentationFormat>
  <Paragraphs>5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3.3 Real Zeros of Polynomials</vt:lpstr>
      <vt:lpstr>Rational Zero Theorem</vt:lpstr>
      <vt:lpstr>List all possible rational roots. </vt:lpstr>
      <vt:lpstr>Use the rational zero theorem to factor:</vt:lpstr>
      <vt:lpstr>Use the rational zero theorem to factor:</vt:lpstr>
      <vt:lpstr>Find all the real zeros</vt:lpstr>
      <vt:lpstr>Descartes Rule</vt:lpstr>
      <vt:lpstr>Use Descartes Rule to determine the possible number of positive and negative real zeros of the polynomial.</vt:lpstr>
      <vt:lpstr>          True or False:  all zeros of the polynomial         P(x) = 4x3 + 19x2 + 11x – 7 lie between -3 and 1?  </vt:lpstr>
      <vt:lpstr>Find all the zeros:</vt:lpstr>
      <vt:lpstr>Find all the zeros:</vt:lpstr>
      <vt:lpstr>Find all the zeros:</vt:lpstr>
      <vt:lpstr>Homework pg 279 #7, 9, 12, 16, 18, 22, 24, 28, 30-33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 Real Zeros of Polynomials</dc:title>
  <dc:creator>garciak</dc:creator>
  <cp:lastModifiedBy>Reaves, Nathan</cp:lastModifiedBy>
  <cp:revision>36</cp:revision>
  <dcterms:created xsi:type="dcterms:W3CDTF">2012-01-26T17:45:07Z</dcterms:created>
  <dcterms:modified xsi:type="dcterms:W3CDTF">2016-09-30T13:13:31Z</dcterms:modified>
</cp:coreProperties>
</file>